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03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4083"/>
        <w:gridCol w:w="5420"/>
      </w:tblGrid>
      <w:tr w:rsidR="002C2393" w:rsidRPr="00A31AAE" w:rsidTr="00373CA4">
        <w:tc>
          <w:tcPr>
            <w:tcW w:w="4083" w:type="dxa"/>
            <w:vAlign w:val="center"/>
          </w:tcPr>
          <w:p w:rsidR="002C2393" w:rsidRPr="00373CA4" w:rsidRDefault="00373CA4" w:rsidP="00A31AA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SỞ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GIÁO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DỤC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ĐẠO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TẠO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PHỐ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HỒ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>CHÍ</w:t>
            </w:r>
            <w:proofErr w:type="spellEnd"/>
            <w:r w:rsidRPr="00373CA4">
              <w:rPr>
                <w:rFonts w:ascii="Times New Roman" w:hAnsi="Times New Roman" w:cs="Times New Roman"/>
                <w:sz w:val="26"/>
                <w:szCs w:val="26"/>
              </w:rPr>
              <w:t xml:space="preserve"> MINH</w:t>
            </w:r>
          </w:p>
          <w:p w:rsidR="002C2393" w:rsidRDefault="00373CA4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QUẬ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6 (</w:t>
            </w:r>
            <w:proofErr w:type="spellStart"/>
            <w:r w:rsidR="00A31AAE">
              <w:rPr>
                <w:rFonts w:ascii="Times New Roman" w:hAnsi="Times New Roman" w:cs="Times New Roman"/>
                <w:b/>
                <w:sz w:val="26"/>
                <w:szCs w:val="26"/>
              </w:rPr>
              <w:t>ĐỀ</w:t>
            </w:r>
            <w:proofErr w:type="spellEnd"/>
            <w:r w:rsid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  <w:p w:rsidR="00373CA4" w:rsidRDefault="00373CA4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373CA4" w:rsidRPr="00A31AAE" w:rsidRDefault="00373CA4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i/>
              </w:rPr>
              <w:t>(</w:t>
            </w:r>
            <w:proofErr w:type="spellStart"/>
            <w:r>
              <w:rPr>
                <w:rFonts w:ascii="Times New Roman" w:hAnsi="Times New Roman"/>
                <w:i/>
              </w:rPr>
              <w:t>đề</w:t>
            </w:r>
            <w:proofErr w:type="spellEnd"/>
            <w:r>
              <w:rPr>
                <w:rFonts w:ascii="Times New Roman" w:hAnsi="Times New Roman"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</w:rPr>
              <w:t>thi</w:t>
            </w:r>
            <w:proofErr w:type="spellEnd"/>
            <w:r>
              <w:rPr>
                <w:rFonts w:ascii="Times New Roman" w:hAnsi="Times New Roman"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</w:rPr>
              <w:t>gồm</w:t>
            </w:r>
            <w:proofErr w:type="spellEnd"/>
            <w:r>
              <w:rPr>
                <w:rFonts w:ascii="Times New Roman" w:hAnsi="Times New Roman"/>
                <w:i/>
              </w:rPr>
              <w:t xml:space="preserve"> 02 </w:t>
            </w:r>
            <w:proofErr w:type="spellStart"/>
            <w:r>
              <w:rPr>
                <w:rFonts w:ascii="Times New Roman" w:hAnsi="Times New Roman"/>
                <w:i/>
              </w:rPr>
              <w:t>trang</w:t>
            </w:r>
            <w:proofErr w:type="spellEnd"/>
            <w:r>
              <w:rPr>
                <w:rFonts w:ascii="Times New Roman" w:hAnsi="Times New Roman"/>
                <w:i/>
              </w:rPr>
              <w:t>)</w:t>
            </w:r>
          </w:p>
        </w:tc>
        <w:tc>
          <w:tcPr>
            <w:tcW w:w="5420" w:type="dxa"/>
          </w:tcPr>
          <w:p w:rsidR="00410867" w:rsidRPr="00A31AAE" w:rsidRDefault="002C2393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Ề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THA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KHẢO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TUYỂ</w:t>
            </w:r>
            <w:r w:rsidR="00410867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N</w:t>
            </w:r>
            <w:proofErr w:type="spellEnd"/>
            <w:r w:rsidR="00410867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410867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0 </w:t>
            </w:r>
            <w:proofErr w:type="spellStart"/>
            <w:r w:rsidR="00373CA4">
              <w:rPr>
                <w:rFonts w:ascii="Times New Roman" w:hAnsi="Times New Roman" w:cs="Times New Roman"/>
                <w:b/>
                <w:sz w:val="26"/>
                <w:szCs w:val="26"/>
              </w:rPr>
              <w:t>THPT</w:t>
            </w:r>
            <w:proofErr w:type="spellEnd"/>
          </w:p>
          <w:p w:rsidR="002C2393" w:rsidRPr="00A31AAE" w:rsidRDefault="00410867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="002C2393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2022 - 2023</w:t>
            </w:r>
          </w:p>
          <w:p w:rsidR="002C2393" w:rsidRPr="00A31AAE" w:rsidRDefault="002C2393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MÔN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THI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TOÁN</w:t>
            </w:r>
            <w:proofErr w:type="spellEnd"/>
          </w:p>
          <w:p w:rsidR="00D23429" w:rsidRPr="00A31AAE" w:rsidRDefault="00D23429" w:rsidP="00373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BC10C3" w:rsidRPr="00A31AAE" w:rsidRDefault="0070618B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1:</w:t>
      </w:r>
      <w:r w:rsidR="00373CA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Pr="00A31AAE">
        <w:rPr>
          <w:rFonts w:ascii="Times New Roman" w:hAnsi="Times New Roman" w:cs="Times New Roman"/>
          <w:b/>
          <w:sz w:val="26"/>
          <w:szCs w:val="26"/>
        </w:rPr>
        <w:t>,5</w:t>
      </w:r>
      <w:proofErr w:type="gram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="006B7A67"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="00BC10C3" w:rsidRPr="00A31AA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BC10C3" w:rsidRPr="00A31AAE">
        <w:rPr>
          <w:rFonts w:ascii="Times New Roman" w:hAnsi="Times New Roman" w:cs="Times New Roman"/>
          <w:sz w:val="26"/>
          <w:szCs w:val="26"/>
        </w:rPr>
        <w:t>Parabol</w:t>
      </w:r>
      <w:proofErr w:type="spellEnd"/>
      <w:r w:rsidR="00BC10C3" w:rsidRPr="00A31AAE">
        <w:rPr>
          <w:rFonts w:ascii="Times New Roman" w:hAnsi="Times New Roman" w:cs="Times New Roman"/>
          <w:sz w:val="26"/>
          <w:szCs w:val="26"/>
        </w:rPr>
        <w:t xml:space="preserve"> (P):</w:t>
      </w:r>
      <w:r w:rsidR="00373CA4">
        <w:rPr>
          <w:rFonts w:ascii="Times New Roman" w:hAnsi="Times New Roman" w:cs="Times New Roman"/>
          <w:sz w:val="26"/>
          <w:szCs w:val="26"/>
        </w:rPr>
        <w:t xml:space="preserve"> </w:t>
      </w:r>
      <w:r w:rsidR="00151608" w:rsidRPr="00151608">
        <w:rPr>
          <w:position w:val="-10"/>
          <w:sz w:val="26"/>
          <w:szCs w:val="26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9.6pt" o:ole="">
            <v:imagedata r:id="rId7" o:title=""/>
          </v:shape>
          <o:OLEObject Type="Embed" ProgID="Equation.DSMT4" ShapeID="_x0000_i1025" DrawAspect="Content" ObjectID="_1705746068" r:id="rId8"/>
        </w:object>
      </w:r>
      <w:r w:rsidR="00373CA4">
        <w:rPr>
          <w:rFonts w:ascii="Times New Roman" w:hAnsi="Times New Roman" w:cs="Times New Roman"/>
          <w:sz w:val="26"/>
          <w:szCs w:val="26"/>
        </w:rPr>
        <w:t xml:space="preserve"> </w:t>
      </w:r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="00BC10C3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(d):</w:t>
      </w:r>
      <w:r w:rsidR="00151608" w:rsidRPr="00373CA4">
        <w:rPr>
          <w:position w:val="-10"/>
          <w:sz w:val="26"/>
          <w:szCs w:val="26"/>
        </w:rPr>
        <w:object w:dxaOrig="1020" w:dyaOrig="320">
          <v:shape id="_x0000_i1026" type="#_x0000_t75" style="width:54.7pt;height:17.3pt" o:ole="">
            <v:imagedata r:id="rId9" o:title=""/>
          </v:shape>
          <o:OLEObject Type="Embed" ProgID="Equation.DSMT4" ShapeID="_x0000_i1026" DrawAspect="Content" ObjectID="_1705746069" r:id="rId10"/>
        </w:object>
      </w:r>
    </w:p>
    <w:p w:rsidR="0070618B" w:rsidRPr="00A31AAE" w:rsidRDefault="0070618B" w:rsidP="002D3CB8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A31AAE">
        <w:rPr>
          <w:rFonts w:ascii="Times New Roman" w:hAnsi="Times New Roman"/>
          <w:sz w:val="26"/>
          <w:szCs w:val="26"/>
        </w:rPr>
        <w:t>Vẽ</w:t>
      </w:r>
      <w:r w:rsidR="002C2393" w:rsidRPr="00A31AA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10867" w:rsidRPr="00A31AAE">
        <w:rPr>
          <w:rFonts w:ascii="Times New Roman" w:hAnsi="Times New Roman"/>
          <w:sz w:val="26"/>
          <w:szCs w:val="26"/>
          <w:lang w:val="en-US"/>
        </w:rPr>
        <w:t xml:space="preserve">(d) </w:t>
      </w:r>
      <w:r w:rsidR="002C2393" w:rsidRPr="00A31AA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C2393" w:rsidRPr="00A31AAE">
        <w:rPr>
          <w:rFonts w:ascii="Times New Roman" w:hAnsi="Times New Roman"/>
          <w:sz w:val="26"/>
          <w:szCs w:val="26"/>
        </w:rPr>
        <w:t xml:space="preserve">và </w:t>
      </w:r>
      <w:r w:rsidR="00410867" w:rsidRPr="00A31AAE">
        <w:rPr>
          <w:rFonts w:ascii="Times New Roman" w:hAnsi="Times New Roman"/>
          <w:sz w:val="26"/>
          <w:szCs w:val="26"/>
          <w:lang w:val="en-US"/>
        </w:rPr>
        <w:t>(P)</w:t>
      </w:r>
      <w:r w:rsidRPr="00A31AAE">
        <w:rPr>
          <w:rFonts w:ascii="Times New Roman" w:hAnsi="Times New Roman"/>
          <w:sz w:val="26"/>
          <w:szCs w:val="26"/>
        </w:rPr>
        <w:t xml:space="preserve"> trên cùng hệ trục toạ độ</w:t>
      </w:r>
      <w:r w:rsidR="002C2393" w:rsidRPr="00A31AAE">
        <w:rPr>
          <w:rFonts w:ascii="Times New Roman" w:hAnsi="Times New Roman"/>
          <w:sz w:val="26"/>
          <w:szCs w:val="26"/>
          <w:lang w:val="en-US"/>
        </w:rPr>
        <w:t>.</w:t>
      </w:r>
    </w:p>
    <w:p w:rsidR="0070618B" w:rsidRPr="00A31AAE" w:rsidRDefault="0070618B" w:rsidP="002D3CB8">
      <w:pPr>
        <w:pStyle w:val="ListParagraph"/>
        <w:numPr>
          <w:ilvl w:val="0"/>
          <w:numId w:val="4"/>
        </w:numPr>
        <w:spacing w:after="0" w:line="360" w:lineRule="auto"/>
        <w:ind w:left="714" w:hanging="357"/>
        <w:jc w:val="both"/>
        <w:rPr>
          <w:rFonts w:ascii="Times New Roman" w:hAnsi="Times New Roman"/>
          <w:sz w:val="26"/>
          <w:szCs w:val="26"/>
        </w:rPr>
      </w:pPr>
      <w:r w:rsidRPr="00A31AAE">
        <w:rPr>
          <w:rFonts w:ascii="Times New Roman" w:hAnsi="Times New Roman"/>
          <w:sz w:val="26"/>
          <w:szCs w:val="26"/>
        </w:rPr>
        <w:t xml:space="preserve">Tìm toạ độ các giao điểm của </w:t>
      </w:r>
      <w:r w:rsidR="00410867" w:rsidRPr="00A31AAE">
        <w:rPr>
          <w:rFonts w:ascii="Times New Roman" w:hAnsi="Times New Roman"/>
          <w:sz w:val="26"/>
          <w:szCs w:val="26"/>
          <w:lang w:val="en-US"/>
        </w:rPr>
        <w:t>(P)</w:t>
      </w:r>
      <w:r w:rsidRPr="00A31AAE">
        <w:rPr>
          <w:rFonts w:ascii="Times New Roman" w:hAnsi="Times New Roman"/>
          <w:sz w:val="26"/>
          <w:szCs w:val="26"/>
        </w:rPr>
        <w:t xml:space="preserve"> và </w:t>
      </w:r>
      <w:r w:rsidR="00410867" w:rsidRPr="00A31AAE">
        <w:rPr>
          <w:rFonts w:ascii="Times New Roman" w:hAnsi="Times New Roman"/>
          <w:sz w:val="26"/>
          <w:szCs w:val="26"/>
          <w:lang w:val="en-US"/>
        </w:rPr>
        <w:t>(d)</w:t>
      </w:r>
      <w:r w:rsidRPr="00A31AAE">
        <w:rPr>
          <w:rFonts w:ascii="Times New Roman" w:hAnsi="Times New Roman"/>
          <w:sz w:val="26"/>
          <w:szCs w:val="26"/>
        </w:rPr>
        <w:t xml:space="preserve"> bằng phép tính.</w:t>
      </w:r>
    </w:p>
    <w:p w:rsidR="0070618B" w:rsidRPr="00A31AAE" w:rsidRDefault="0070618B" w:rsidP="002D3CB8">
      <w:pPr>
        <w:tabs>
          <w:tab w:val="center" w:pos="468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="00373CA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Pr="00A31AAE">
        <w:rPr>
          <w:rFonts w:ascii="Times New Roman" w:hAnsi="Times New Roman" w:cs="Times New Roman"/>
          <w:sz w:val="26"/>
          <w:szCs w:val="26"/>
        </w:rPr>
        <w:tab/>
      </w:r>
      <w:r w:rsidR="006B7A67" w:rsidRPr="00A31AA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>:</w:t>
      </w:r>
      <w:r w:rsidR="00C86568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6568" w:rsidRPr="00A31AAE">
        <w:rPr>
          <w:rFonts w:ascii="Times New Roman" w:hAnsi="Times New Roman" w:cs="Times New Roman"/>
          <w:sz w:val="26"/>
          <w:szCs w:val="26"/>
        </w:rPr>
        <w:t>4x</w:t>
      </w:r>
      <w:r w:rsidR="00C86568" w:rsidRPr="00A31AA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spellEnd"/>
      <w:r w:rsidR="00C86568" w:rsidRPr="00A31AAE">
        <w:rPr>
          <w:rFonts w:ascii="Times New Roman" w:hAnsi="Times New Roman" w:cs="Times New Roman"/>
          <w:sz w:val="26"/>
          <w:szCs w:val="26"/>
        </w:rPr>
        <w:t xml:space="preserve"> + </w:t>
      </w:r>
      <w:proofErr w:type="spellStart"/>
      <w:r w:rsidR="00C86568" w:rsidRPr="00A31AAE">
        <w:rPr>
          <w:rFonts w:ascii="Times New Roman" w:hAnsi="Times New Roman" w:cs="Times New Roman"/>
          <w:sz w:val="26"/>
          <w:szCs w:val="26"/>
        </w:rPr>
        <w:t>3x</w:t>
      </w:r>
      <w:proofErr w:type="spellEnd"/>
      <w:r w:rsidR="00C86568" w:rsidRPr="00A31AAE">
        <w:rPr>
          <w:rFonts w:ascii="Times New Roman" w:hAnsi="Times New Roman" w:cs="Times New Roman"/>
          <w:sz w:val="26"/>
          <w:szCs w:val="26"/>
        </w:rPr>
        <w:t xml:space="preserve"> – 1 = 0</w:t>
      </w:r>
      <w:r w:rsidR="00023F0A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6568" w:rsidRPr="00A31AAE">
        <w:rPr>
          <w:rFonts w:ascii="Times New Roman" w:hAnsi="Times New Roman" w:cs="Times New Roman"/>
          <w:sz w:val="26"/>
          <w:szCs w:val="26"/>
        </w:rPr>
        <w:t>x</w:t>
      </w:r>
      <w:r w:rsidR="00C86568" w:rsidRPr="00A31AAE">
        <w:rPr>
          <w:rFonts w:ascii="Times New Roman" w:hAnsi="Times New Roman" w:cs="Times New Roman"/>
          <w:sz w:val="26"/>
          <w:szCs w:val="26"/>
          <w:vertAlign w:val="subscript"/>
        </w:rPr>
        <w:t>1</w:t>
      </w:r>
      <w:proofErr w:type="spellEnd"/>
      <w:r w:rsidR="00C86568" w:rsidRPr="00A31AA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86568" w:rsidRPr="00A31AAE">
        <w:rPr>
          <w:rFonts w:ascii="Times New Roman" w:hAnsi="Times New Roman" w:cs="Times New Roman"/>
          <w:sz w:val="26"/>
          <w:szCs w:val="26"/>
        </w:rPr>
        <w:t>x</w:t>
      </w:r>
      <w:r w:rsidR="00C86568" w:rsidRPr="00A31AA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proofErr w:type="spellEnd"/>
    </w:p>
    <w:p w:rsidR="0070618B" w:rsidRPr="00A31AAE" w:rsidRDefault="0070618B" w:rsidP="00373CA4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6B7A67"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="00373CA4">
        <w:rPr>
          <w:rFonts w:ascii="Times New Roman" w:hAnsi="Times New Roman" w:cs="Times New Roman"/>
          <w:sz w:val="26"/>
          <w:szCs w:val="26"/>
        </w:rPr>
        <w:t>A = (</w:t>
      </w:r>
      <w:proofErr w:type="spellStart"/>
      <w:r w:rsidR="00C86568" w:rsidRPr="00A31AAE">
        <w:rPr>
          <w:rFonts w:ascii="Times New Roman" w:hAnsi="Times New Roman" w:cs="Times New Roman"/>
          <w:sz w:val="26"/>
          <w:szCs w:val="26"/>
        </w:rPr>
        <w:t>x</w:t>
      </w:r>
      <w:r w:rsidR="00C86568" w:rsidRPr="00A31AAE">
        <w:rPr>
          <w:rFonts w:ascii="Times New Roman" w:hAnsi="Times New Roman" w:cs="Times New Roman"/>
          <w:sz w:val="26"/>
          <w:szCs w:val="26"/>
          <w:vertAlign w:val="subscript"/>
        </w:rPr>
        <w:t>1</w:t>
      </w:r>
      <w:proofErr w:type="spellEnd"/>
      <w:r w:rsidR="00C86568" w:rsidRPr="00A31AAE">
        <w:rPr>
          <w:rFonts w:ascii="Times New Roman" w:hAnsi="Times New Roman" w:cs="Times New Roman"/>
          <w:sz w:val="26"/>
          <w:szCs w:val="26"/>
        </w:rPr>
        <w:t xml:space="preserve"> – 2</w:t>
      </w:r>
      <w:proofErr w:type="gramStart"/>
      <w:r w:rsidR="00C86568" w:rsidRPr="00A31AAE">
        <w:rPr>
          <w:rFonts w:ascii="Times New Roman" w:hAnsi="Times New Roman" w:cs="Times New Roman"/>
          <w:sz w:val="26"/>
          <w:szCs w:val="26"/>
        </w:rPr>
        <w:t>)</w:t>
      </w:r>
      <w:r w:rsidR="00373CA4">
        <w:rPr>
          <w:rFonts w:ascii="Times New Roman" w:hAnsi="Times New Roman" w:cs="Times New Roman"/>
          <w:sz w:val="26"/>
          <w:szCs w:val="26"/>
        </w:rPr>
        <w:t>(</w:t>
      </w:r>
      <w:proofErr w:type="spellStart"/>
      <w:proofErr w:type="gramEnd"/>
      <w:r w:rsidR="006B7A67" w:rsidRPr="00A31AAE">
        <w:rPr>
          <w:rFonts w:ascii="Times New Roman" w:hAnsi="Times New Roman" w:cs="Times New Roman"/>
          <w:sz w:val="26"/>
          <w:szCs w:val="26"/>
        </w:rPr>
        <w:t>x</w:t>
      </w:r>
      <w:r w:rsidR="006B7A67" w:rsidRPr="00A31AA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proofErr w:type="spellEnd"/>
      <w:r w:rsidR="006B7A67" w:rsidRPr="00A31AAE">
        <w:rPr>
          <w:rFonts w:ascii="Times New Roman" w:hAnsi="Times New Roman" w:cs="Times New Roman"/>
          <w:sz w:val="26"/>
          <w:szCs w:val="26"/>
        </w:rPr>
        <w:t xml:space="preserve"> – 2)</w:t>
      </w:r>
    </w:p>
    <w:p w:rsidR="0070618B" w:rsidRPr="00A31AAE" w:rsidRDefault="0070618B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3:</w:t>
      </w:r>
      <w:r w:rsidR="00373CA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b/>
          <w:sz w:val="26"/>
          <w:szCs w:val="26"/>
        </w:rPr>
        <w:t>(0</w:t>
      </w:r>
      <w:proofErr w:type="gramStart"/>
      <w:r w:rsidRPr="00A31AAE">
        <w:rPr>
          <w:rFonts w:ascii="Times New Roman" w:hAnsi="Times New Roman" w:cs="Times New Roman"/>
          <w:b/>
          <w:sz w:val="26"/>
          <w:szCs w:val="26"/>
        </w:rPr>
        <w:t>,75</w:t>
      </w:r>
      <w:proofErr w:type="gram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="00D8007F"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sz w:val="26"/>
          <w:szCs w:val="26"/>
          <w:lang w:val="pt-BR"/>
        </w:rPr>
        <w:t xml:space="preserve">Trong kết quả xét nghiệm lượng đường trong máu có bệnh viện tính theo đơn vị là mg/dl nhưng cũng có bệnh viện tính theo đơn vị là mmol/l. Công thức chuyển đổi là 1mmol/l = </w:t>
      </w:r>
      <w:r w:rsidRPr="00A31AAE">
        <w:rPr>
          <w:rFonts w:ascii="Times New Roman" w:hAnsi="Times New Roman" w:cs="Times New Roman"/>
          <w:sz w:val="26"/>
          <w:szCs w:val="26"/>
          <w:lang w:val="es-ES"/>
        </w:rPr>
        <w:t>18</w:t>
      </w:r>
      <w:r w:rsidRPr="00A31AAE">
        <w:rPr>
          <w:rFonts w:ascii="Times New Roman" w:hAnsi="Times New Roman" w:cs="Times New Roman"/>
          <w:color w:val="FF0000"/>
          <w:sz w:val="26"/>
          <w:szCs w:val="26"/>
          <w:lang w:val="es-ES"/>
        </w:rPr>
        <w:t xml:space="preserve"> </w:t>
      </w:r>
      <w:r w:rsidRPr="00A31AAE">
        <w:rPr>
          <w:rFonts w:ascii="Times New Roman" w:hAnsi="Times New Roman" w:cs="Times New Roman"/>
          <w:sz w:val="26"/>
          <w:szCs w:val="26"/>
          <w:lang w:val="pt-BR"/>
        </w:rPr>
        <w:t>mg/dl. Hai bạn Châu và Lâm nhịn ăn sáng sau khi thử đường huyết tại nhà có chỉ  số đường huyết lần lượt là 110mg/dl và 90mg/dl. Căn cứ vào bảng sau, em hãy cho biết tình trạng sức khỏe của hai bạn Châu và Lâm:</w:t>
      </w:r>
    </w:p>
    <w:tbl>
      <w:tblPr>
        <w:tblStyle w:val="TableGrid"/>
        <w:tblW w:w="5137" w:type="pct"/>
        <w:tblLook w:val="04A0" w:firstRow="1" w:lastRow="0" w:firstColumn="1" w:lastColumn="0" w:noHBand="0" w:noVBand="1"/>
      </w:tblPr>
      <w:tblGrid>
        <w:gridCol w:w="2128"/>
        <w:gridCol w:w="1466"/>
        <w:gridCol w:w="2013"/>
        <w:gridCol w:w="1814"/>
        <w:gridCol w:w="2074"/>
      </w:tblGrid>
      <w:tr w:rsidR="004C7AE9" w:rsidRPr="00A31AAE" w:rsidTr="004C7AE9">
        <w:trPr>
          <w:trHeight w:val="722"/>
        </w:trPr>
        <w:tc>
          <w:tcPr>
            <w:tcW w:w="1121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ên xét nghiệm</w:t>
            </w:r>
          </w:p>
        </w:tc>
        <w:tc>
          <w:tcPr>
            <w:tcW w:w="772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ạ đường huyết</w:t>
            </w:r>
          </w:p>
        </w:tc>
        <w:tc>
          <w:tcPr>
            <w:tcW w:w="1060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ường huyết bình thường</w:t>
            </w:r>
          </w:p>
        </w:tc>
        <w:tc>
          <w:tcPr>
            <w:tcW w:w="955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iai đoạn tiền tiểu đường</w:t>
            </w:r>
          </w:p>
        </w:tc>
        <w:tc>
          <w:tcPr>
            <w:tcW w:w="1092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ẩn đoán bệnh tiểu đường</w:t>
            </w:r>
          </w:p>
        </w:tc>
      </w:tr>
      <w:tr w:rsidR="004C7AE9" w:rsidRPr="00A31AAE" w:rsidTr="004C7AE9">
        <w:trPr>
          <w:trHeight w:val="1079"/>
        </w:trPr>
        <w:tc>
          <w:tcPr>
            <w:tcW w:w="1121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ường huyết lúc đói (x mmol/l)</w:t>
            </w:r>
          </w:p>
        </w:tc>
        <w:tc>
          <w:tcPr>
            <w:tcW w:w="772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x &lt; 4.0 mmol/l</w:t>
            </w:r>
          </w:p>
        </w:tc>
        <w:tc>
          <w:tcPr>
            <w:tcW w:w="1060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4.0 </w:t>
            </w:r>
            <w:r w:rsidRPr="00A31AAE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200" w:dyaOrig="240">
                <v:shape id="_x0000_i1027" type="#_x0000_t75" style="width:11.5pt;height:12.1pt" o:ole="">
                  <v:imagedata r:id="rId11" o:title=""/>
                </v:shape>
                <o:OLEObject Type="Embed" ProgID="Equation.3" ShapeID="_x0000_i1027" DrawAspect="Content" ObjectID="_1705746070" r:id="rId12"/>
              </w:objec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x </w:t>
            </w:r>
            <w:r w:rsidRPr="00A31AAE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200" w:dyaOrig="240">
                <v:shape id="_x0000_i1028" type="#_x0000_t75" style="width:11.5pt;height:12.1pt" o:ole="">
                  <v:imagedata r:id="rId13" o:title=""/>
                </v:shape>
                <o:OLEObject Type="Embed" ProgID="Equation.3" ShapeID="_x0000_i1028" DrawAspect="Content" ObjectID="_1705746071" r:id="rId14"/>
              </w:objec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5.6</w:t>
            </w:r>
            <w:r w:rsidR="006D157B"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mmol/l</w:t>
            </w:r>
          </w:p>
        </w:tc>
        <w:tc>
          <w:tcPr>
            <w:tcW w:w="955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.6 &lt; x &lt; 7.0</w:t>
            </w:r>
            <w:r w:rsidR="006D157B"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mmol/l</w:t>
            </w:r>
          </w:p>
        </w:tc>
        <w:tc>
          <w:tcPr>
            <w:tcW w:w="1092" w:type="pct"/>
          </w:tcPr>
          <w:p w:rsidR="0070618B" w:rsidRPr="00A31AAE" w:rsidRDefault="0070618B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x </w:t>
            </w:r>
            <w:r w:rsidRPr="00A31AAE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200" w:dyaOrig="240">
                <v:shape id="_x0000_i1029" type="#_x0000_t75" style="width:11.5pt;height:12.1pt" o:ole="">
                  <v:imagedata r:id="rId15" o:title=""/>
                </v:shape>
                <o:OLEObject Type="Embed" ProgID="Equation.3" ShapeID="_x0000_i1029" DrawAspect="Content" ObjectID="_1705746072" r:id="rId16"/>
              </w:objec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7.0 mmol/l</w:t>
            </w:r>
          </w:p>
        </w:tc>
      </w:tr>
    </w:tbl>
    <w:p w:rsidR="004F2BF5" w:rsidRPr="00A31AAE" w:rsidRDefault="0070618B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4:</w:t>
      </w:r>
      <w:r w:rsidR="00373CA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="004F2BF5" w:rsidRPr="00A31AAE">
        <w:rPr>
          <w:rFonts w:ascii="Times New Roman" w:hAnsi="Times New Roman" w:cs="Times New Roman"/>
          <w:sz w:val="26"/>
          <w:szCs w:val="26"/>
          <w:lang w:val="pt-BR"/>
        </w:rPr>
        <w:t xml:space="preserve">Minh đến nhà sách mua một quyển tập và một quyển sách thì phải thanh toán số tiền là 25 000 đồng. Nếu Minh mua thêm 1 quyển tập cùng loại nữa thì số tiền phải thanh toán là 30 000 đồng. Biết rằng mối liên hệ giữa số tiền phải thanh toán y (đồng) cho nhà sách và số tập x (quyển) mà Minh mua là một hàm số bậc nhất có dạng y = ax + b (a </w:t>
      </w:r>
      <w:r w:rsidR="004F2BF5" w:rsidRPr="00A31AAE">
        <w:rPr>
          <w:rFonts w:ascii="Times New Roman" w:hAnsi="Times New Roman" w:cs="Times New Roman"/>
          <w:sz w:val="26"/>
          <w:szCs w:val="26"/>
          <w:lang w:val="pt-BR"/>
        </w:rPr>
        <w:sym w:font="Symbol" w:char="F0B9"/>
      </w:r>
      <w:r w:rsidR="004F2BF5" w:rsidRPr="00A31AAE">
        <w:rPr>
          <w:rFonts w:ascii="Times New Roman" w:hAnsi="Times New Roman" w:cs="Times New Roman"/>
          <w:sz w:val="26"/>
          <w:szCs w:val="26"/>
          <w:lang w:val="pt-BR"/>
        </w:rPr>
        <w:t xml:space="preserve"> 0).</w:t>
      </w:r>
    </w:p>
    <w:p w:rsidR="004F2BF5" w:rsidRPr="00A31AAE" w:rsidRDefault="004F2BF5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31AAE">
        <w:rPr>
          <w:rFonts w:ascii="Times New Roman" w:hAnsi="Times New Roman" w:cs="Times New Roman"/>
          <w:sz w:val="26"/>
          <w:szCs w:val="26"/>
          <w:lang w:val="pt-BR"/>
        </w:rPr>
        <w:t>a) Xác định các hệ số a và b.</w:t>
      </w:r>
    </w:p>
    <w:p w:rsidR="0070618B" w:rsidRPr="00A31AAE" w:rsidRDefault="004F2BF5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31AAE">
        <w:rPr>
          <w:rFonts w:ascii="Times New Roman" w:hAnsi="Times New Roman" w:cs="Times New Roman"/>
          <w:sz w:val="26"/>
          <w:szCs w:val="26"/>
          <w:lang w:val="pt-BR"/>
        </w:rPr>
        <w:t xml:space="preserve">b) Minh mang theo khi đến nhà sách là 70 000 đồng thì có thể mua được bao nhiêu quyển tập và giá của quyển </w:t>
      </w:r>
      <w:r w:rsidR="0056057D">
        <w:rPr>
          <w:rFonts w:ascii="Times New Roman" w:hAnsi="Times New Roman" w:cs="Times New Roman"/>
          <w:sz w:val="26"/>
          <w:szCs w:val="26"/>
          <w:lang w:val="pt-BR"/>
        </w:rPr>
        <w:t>tập</w:t>
      </w:r>
      <w:r w:rsidRPr="00A31AAE">
        <w:rPr>
          <w:rFonts w:ascii="Times New Roman" w:hAnsi="Times New Roman" w:cs="Times New Roman"/>
          <w:sz w:val="26"/>
          <w:szCs w:val="26"/>
          <w:lang w:val="pt-BR"/>
        </w:rPr>
        <w:t xml:space="preserve"> mà Minh mua là bao nhiêu tiền?</w:t>
      </w:r>
    </w:p>
    <w:p w:rsidR="00BF3091" w:rsidRPr="00A31AAE" w:rsidRDefault="00BF3091" w:rsidP="00373CA4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5: (0,75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I,</w:t>
      </w:r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ường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ung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ơ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ở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A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ỉ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ệ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i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xếp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oạ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ự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ung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bì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ở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ên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ở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7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à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90%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i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oàn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7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và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ở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9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à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84%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i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oàn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9.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Nếu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í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hung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ả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a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hì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ố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i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xếp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oạ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ự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ung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bì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ở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ên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à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864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em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,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hiếm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ỉ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lệ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86,4%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ố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i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ả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7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và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9. </w:t>
      </w:r>
      <w:proofErr w:type="spellStart"/>
      <w:proofErr w:type="gram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ãy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ho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biết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mỗ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khối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trên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có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bao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nhiêu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học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sinh</w:t>
      </w:r>
      <w:proofErr w:type="spellEnd"/>
      <w:r w:rsidRPr="00A31AAE">
        <w:rPr>
          <w:rFonts w:ascii="Times New Roman" w:eastAsia="Times New Roman" w:hAnsi="Times New Roman" w:cs="Times New Roman"/>
          <w:iCs/>
          <w:sz w:val="26"/>
          <w:szCs w:val="26"/>
        </w:rPr>
        <w:t>?</w:t>
      </w:r>
      <w:proofErr w:type="gramEnd"/>
    </w:p>
    <w:p w:rsidR="0070618B" w:rsidRPr="00A31AAE" w:rsidRDefault="00F41318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31AA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0E7CE561" wp14:editId="68786B3D">
            <wp:simplePos x="0" y="0"/>
            <wp:positionH relativeFrom="margin">
              <wp:align>right</wp:align>
            </wp:positionH>
            <wp:positionV relativeFrom="paragraph">
              <wp:posOffset>71755</wp:posOffset>
            </wp:positionV>
            <wp:extent cx="2514600" cy="137223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70618B"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70618B" w:rsidRPr="00A31AAE">
        <w:rPr>
          <w:rFonts w:ascii="Times New Roman" w:hAnsi="Times New Roman" w:cs="Times New Roman"/>
          <w:b/>
          <w:sz w:val="26"/>
          <w:szCs w:val="26"/>
        </w:rPr>
        <w:t xml:space="preserve"> 6:</w:t>
      </w:r>
      <w:r w:rsidR="00373CA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0618B" w:rsidRPr="00A31AAE"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spellStart"/>
      <w:r w:rsidR="0070618B"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70618B"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="00B55871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kẹo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mút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dang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373CA4">
        <w:rPr>
          <w:rFonts w:ascii="Times New Roman" w:hAnsi="Times New Roman" w:cs="Times New Roman"/>
          <w:i/>
          <w:sz w:val="26"/>
          <w:szCs w:val="26"/>
        </w:rPr>
        <w:t>1,6cm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="00F62B7B" w:rsidRPr="00A31AAE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môt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="00F62B7B" w:rsidRPr="00A31AAE">
        <w:rPr>
          <w:rFonts w:ascii="Times New Roman" w:hAnsi="Times New Roman" w:cs="Times New Roman"/>
          <w:sz w:val="26"/>
          <w:szCs w:val="26"/>
        </w:rPr>
        <w:lastRenderedPageBreak/>
        <w:t xml:space="preserve">que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nhựa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trụ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373CA4">
        <w:rPr>
          <w:rFonts w:ascii="Times New Roman" w:hAnsi="Times New Roman" w:cs="Times New Roman"/>
          <w:i/>
          <w:sz w:val="26"/>
          <w:szCs w:val="26"/>
        </w:rPr>
        <w:t>0,2cm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cắm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nửa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="00F62B7B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2B7B" w:rsidRPr="00A31AAE">
        <w:rPr>
          <w:rFonts w:ascii="Times New Roman" w:hAnsi="Times New Roman" w:cs="Times New Roman"/>
          <w:sz w:val="26"/>
          <w:szCs w:val="26"/>
        </w:rPr>
        <w:t>kẹo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2F5E" w:rsidRPr="00A31AAE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2F5E" w:rsidRPr="00A31AAE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2F5E" w:rsidRPr="00A31AAE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2F5E" w:rsidRPr="00A31AAE">
        <w:rPr>
          <w:rFonts w:ascii="Times New Roman" w:hAnsi="Times New Roman" w:cs="Times New Roman"/>
          <w:sz w:val="26"/>
          <w:szCs w:val="26"/>
        </w:rPr>
        <w:t>dễ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2F5E" w:rsidRPr="00A31AAE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D2F5E" w:rsidRPr="00A31AAE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1D2F5E" w:rsidRPr="00A31AAE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A31AAE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1D2F5E" w:rsidRPr="00A31AAE" w:rsidRDefault="001D2F5E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31AAE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ố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hự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ụ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ắ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ử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ẹo</w:t>
      </w:r>
      <w:proofErr w:type="spellEnd"/>
      <w:r w:rsidR="00982065" w:rsidRPr="00A31AAE">
        <w:rPr>
          <w:rFonts w:ascii="Times New Roman" w:hAnsi="Times New Roman" w:cs="Times New Roman"/>
          <w:sz w:val="26"/>
          <w:szCs w:val="26"/>
        </w:rPr>
        <w:t>.</w:t>
      </w:r>
    </w:p>
    <w:p w:rsidR="00982065" w:rsidRPr="00A31AAE" w:rsidRDefault="00982065" w:rsidP="002D3CB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31AAE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ẹo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ừ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ố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hự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ắ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>.</w:t>
      </w:r>
    </w:p>
    <w:p w:rsidR="0070618B" w:rsidRPr="00A31AAE" w:rsidRDefault="0070618B" w:rsidP="002D3CB8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 xml:space="preserve"> 7:</w:t>
      </w:r>
      <w:r w:rsidR="00373CA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31AAE"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="00B55871" w:rsidRPr="00A31AA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mô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9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Pr="00373CA4">
        <w:rPr>
          <w:rFonts w:ascii="Times New Roman" w:hAnsi="Times New Roman" w:cs="Times New Roman"/>
          <w:i/>
          <w:sz w:val="26"/>
          <w:szCs w:val="26"/>
        </w:rPr>
        <w:t>6</w:t>
      </w:r>
      <w:proofErr w:type="gramStart"/>
      <w:r w:rsidRPr="00373CA4">
        <w:rPr>
          <w:rFonts w:ascii="Times New Roman" w:hAnsi="Times New Roman" w:cs="Times New Roman"/>
          <w:i/>
          <w:sz w:val="26"/>
          <w:szCs w:val="26"/>
        </w:rPr>
        <w:t>,4</w:t>
      </w:r>
      <w:proofErr w:type="gramEnd"/>
      <w:r w:rsidRPr="00A31AA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do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ót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nhập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Pr="00373CA4">
        <w:rPr>
          <w:rFonts w:ascii="Times New Roman" w:hAnsi="Times New Roman" w:cs="Times New Roman"/>
          <w:i/>
          <w:sz w:val="26"/>
          <w:szCs w:val="26"/>
        </w:rPr>
        <w:t>6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Pr="00373CA4">
        <w:rPr>
          <w:rFonts w:ascii="Times New Roman" w:hAnsi="Times New Roman" w:cs="Times New Roman"/>
          <w:i/>
          <w:sz w:val="26"/>
          <w:szCs w:val="26"/>
        </w:rPr>
        <w:t>7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mất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mất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A31AAE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9A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Pr="00373CA4">
        <w:rPr>
          <w:rFonts w:ascii="Times New Roman" w:hAnsi="Times New Roman" w:cs="Times New Roman"/>
          <w:i/>
          <w:sz w:val="26"/>
          <w:szCs w:val="26"/>
        </w:rPr>
        <w:t>40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A31AAE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9"/>
        <w:gridCol w:w="925"/>
        <w:gridCol w:w="924"/>
        <w:gridCol w:w="924"/>
        <w:gridCol w:w="924"/>
        <w:gridCol w:w="924"/>
        <w:gridCol w:w="924"/>
        <w:gridCol w:w="924"/>
        <w:gridCol w:w="924"/>
      </w:tblGrid>
      <w:tr w:rsidR="0070618B" w:rsidRPr="00A31AAE" w:rsidTr="00373CA4">
        <w:trPr>
          <w:trHeight w:val="452"/>
        </w:trPr>
        <w:tc>
          <w:tcPr>
            <w:tcW w:w="1000" w:type="pct"/>
            <w:vAlign w:val="center"/>
          </w:tcPr>
          <w:p w:rsidR="0070618B" w:rsidRPr="00A31AAE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3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4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6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7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8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9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10</w:t>
            </w:r>
          </w:p>
        </w:tc>
      </w:tr>
      <w:tr w:rsidR="0070618B" w:rsidRPr="00A31AAE" w:rsidTr="00373CA4">
        <w:trPr>
          <w:trHeight w:val="452"/>
        </w:trPr>
        <w:tc>
          <w:tcPr>
            <w:tcW w:w="1000" w:type="pct"/>
            <w:vAlign w:val="center"/>
          </w:tcPr>
          <w:p w:rsidR="0070618B" w:rsidRPr="00A31AAE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7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6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</w:p>
        </w:tc>
        <w:tc>
          <w:tcPr>
            <w:tcW w:w="500" w:type="pct"/>
            <w:vAlign w:val="center"/>
          </w:tcPr>
          <w:p w:rsidR="0070618B" w:rsidRPr="00373CA4" w:rsidRDefault="0070618B" w:rsidP="00373CA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373CA4"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</w:p>
        </w:tc>
      </w:tr>
    </w:tbl>
    <w:p w:rsidR="004C45DF" w:rsidRPr="00A31AAE" w:rsidRDefault="0070618B" w:rsidP="002D3CB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>Bài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 8:</w:t>
      </w:r>
      <w:r w:rsidR="00373CA4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 </w:t>
      </w:r>
      <w:r w:rsidRPr="00A31AAE">
        <w:rPr>
          <w:rFonts w:ascii="Times New Roman" w:hAnsi="Times New Roman" w:cs="Times New Roman"/>
          <w:b/>
          <w:sz w:val="26"/>
          <w:szCs w:val="26"/>
        </w:rPr>
        <w:t xml:space="preserve">(3 </w:t>
      </w: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A31AAE">
        <w:rPr>
          <w:rFonts w:ascii="Times New Roman" w:hAnsi="Times New Roman" w:cs="Times New Roman"/>
          <w:b/>
          <w:sz w:val="26"/>
          <w:szCs w:val="26"/>
        </w:rPr>
        <w:t>)</w:t>
      </w:r>
      <w:r w:rsidRPr="00A31AAE">
        <w:rPr>
          <w:rFonts w:ascii="Times New Roman" w:hAnsi="Times New Roman" w:cs="Times New Roman"/>
          <w:sz w:val="26"/>
          <w:szCs w:val="26"/>
        </w:rPr>
        <w:t xml:space="preserve"> </w:t>
      </w:r>
      <w:r w:rsidR="00E37019" w:rsidRPr="00A31AAE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E37019" w:rsidRPr="00A31AAE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O.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tuyế</w:t>
      </w:r>
      <w:r w:rsidR="00373CA4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373CA4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="00373CA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373CA4">
        <w:rPr>
          <w:rFonts w:ascii="Times New Roman" w:hAnsi="Times New Roman" w:cs="Times New Roman"/>
          <w:sz w:val="26"/>
          <w:szCs w:val="26"/>
        </w:rPr>
        <w:t xml:space="preserve"> AC (</w:t>
      </w:r>
      <w:r w:rsidR="00E37019" w:rsidRPr="00A31AAE">
        <w:rPr>
          <w:rFonts w:ascii="Times New Roman" w:hAnsi="Times New Roman" w:cs="Times New Roman"/>
          <w:sz w:val="26"/>
          <w:szCs w:val="26"/>
        </w:rPr>
        <w:t xml:space="preserve">B, C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cát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tuyế</w:t>
      </w:r>
      <w:r w:rsidR="00521246" w:rsidRPr="00A31AAE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521246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21246" w:rsidRPr="00A31AAE">
        <w:rPr>
          <w:rFonts w:ascii="Times New Roman" w:hAnsi="Times New Roman" w:cs="Times New Roman"/>
          <w:sz w:val="26"/>
          <w:szCs w:val="26"/>
        </w:rPr>
        <w:t>AHK</w:t>
      </w:r>
      <w:proofErr w:type="spellEnd"/>
      <w:r w:rsidR="00521246" w:rsidRPr="00A31AAE">
        <w:rPr>
          <w:rFonts w:ascii="Times New Roman" w:hAnsi="Times New Roman" w:cs="Times New Roman"/>
          <w:sz w:val="26"/>
          <w:szCs w:val="26"/>
        </w:rPr>
        <w:t xml:space="preserve"> (</w:t>
      </w:r>
      <w:r w:rsidR="00E37019" w:rsidRPr="00A31AAE">
        <w:rPr>
          <w:rFonts w:ascii="Times New Roman" w:hAnsi="Times New Roman" w:cs="Times New Roman"/>
          <w:sz w:val="26"/>
          <w:szCs w:val="26"/>
        </w:rPr>
        <w:t>AH &lt; AK)</w:t>
      </w:r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>.</w:t>
      </w:r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B82410" w:rsidRPr="00A31AAE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thu</w:t>
      </w:r>
      <w:r w:rsidR="00373CA4">
        <w:rPr>
          <w:rFonts w:ascii="Times New Roman" w:hAnsi="Times New Roman" w:cs="Times New Roman"/>
          <w:sz w:val="26"/>
          <w:szCs w:val="26"/>
        </w:rPr>
        <w:t>ộ</w:t>
      </w:r>
      <w:r w:rsidR="00B82410" w:rsidRPr="00A31AAE">
        <w:rPr>
          <w:rFonts w:ascii="Times New Roman" w:hAnsi="Times New Roman" w:cs="Times New Roman"/>
          <w:sz w:val="26"/>
          <w:szCs w:val="26"/>
        </w:rPr>
        <w:t>c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đoạ</w:t>
      </w:r>
      <w:r w:rsidR="00373CA4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373CA4">
        <w:rPr>
          <w:rFonts w:ascii="Times New Roman" w:hAnsi="Times New Roman" w:cs="Times New Roman"/>
          <w:sz w:val="26"/>
          <w:szCs w:val="26"/>
        </w:rPr>
        <w:t xml:space="preserve"> BC (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IB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&lt; IC), I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thuôc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cát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82410" w:rsidRPr="00A31AAE">
        <w:rPr>
          <w:rFonts w:ascii="Times New Roman" w:hAnsi="Times New Roman" w:cs="Times New Roman"/>
          <w:sz w:val="26"/>
          <w:szCs w:val="26"/>
        </w:rPr>
        <w:t>AHK</w:t>
      </w:r>
      <w:proofErr w:type="spellEnd"/>
      <w:r w:rsidR="00B82410" w:rsidRPr="00A31AAE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7019" w:rsidRPr="00A31AAE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E37019" w:rsidRPr="00A31AAE">
        <w:rPr>
          <w:rFonts w:ascii="Times New Roman" w:hAnsi="Times New Roman" w:cs="Times New Roman"/>
          <w:sz w:val="26"/>
          <w:szCs w:val="26"/>
        </w:rPr>
        <w:t xml:space="preserve"> OM</w:t>
      </w:r>
      <w:r w:rsidR="00373CA4">
        <w:rPr>
          <w:rFonts w:ascii="Times New Roman" w:hAnsi="Times New Roman" w:cs="Times New Roman"/>
          <w:sz w:val="26"/>
          <w:szCs w:val="26"/>
        </w:rPr>
        <w:t xml:space="preserve"> </w:t>
      </w:r>
      <w:r w:rsidR="00373CA4">
        <w:rPr>
          <w:rFonts w:ascii="Times New Roman" w:hAnsi="Times New Roman" w:cs="Times New Roman"/>
          <w:sz w:val="26"/>
          <w:szCs w:val="26"/>
        </w:rPr>
        <w:sym w:font="Symbol" w:char="F05E"/>
      </w:r>
      <w:r w:rsidR="00E37019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B82410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AI </w:t>
      </w:r>
      <w:proofErr w:type="spellStart"/>
      <w:r w:rsidR="00B82410" w:rsidRPr="00A31AAE">
        <w:rPr>
          <w:rFonts w:ascii="Times New Roman" w:eastAsiaTheme="minorEastAsia" w:hAnsi="Times New Roman" w:cs="Times New Roman"/>
          <w:sz w:val="26"/>
          <w:szCs w:val="26"/>
        </w:rPr>
        <w:t>tại</w:t>
      </w:r>
      <w:proofErr w:type="spellEnd"/>
      <w:r w:rsidR="00B82410"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M.</w:t>
      </w:r>
    </w:p>
    <w:p w:rsidR="00B82410" w:rsidRPr="00A31AAE" w:rsidRDefault="00B82410" w:rsidP="002D3CB8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a)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minh: 5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M, O, C, B, A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cù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huộc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B82410" w:rsidRPr="00A31AAE" w:rsidRDefault="00B82410" w:rsidP="002D3CB8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b)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Chứ</w:t>
      </w:r>
      <w:r w:rsidR="00373CA4">
        <w:rPr>
          <w:rFonts w:ascii="Times New Roman" w:eastAsiaTheme="minorEastAsia" w:hAnsi="Times New Roman" w:cs="Times New Roman"/>
          <w:sz w:val="26"/>
          <w:szCs w:val="26"/>
        </w:rPr>
        <w:t>ng</w:t>
      </w:r>
      <w:proofErr w:type="spellEnd"/>
      <w:r w:rsidR="00373CA4">
        <w:rPr>
          <w:rFonts w:ascii="Times New Roman" w:eastAsiaTheme="minorEastAsia" w:hAnsi="Times New Roman" w:cs="Times New Roman"/>
          <w:sz w:val="26"/>
          <w:szCs w:val="26"/>
        </w:rPr>
        <w:t xml:space="preserve"> minh: </w:t>
      </w:r>
      <w:proofErr w:type="spellStart"/>
      <w:r w:rsidR="00373CA4">
        <w:rPr>
          <w:rFonts w:ascii="Times New Roman" w:eastAsiaTheme="minorEastAsia" w:hAnsi="Times New Roman" w:cs="Times New Roman"/>
          <w:sz w:val="26"/>
          <w:szCs w:val="26"/>
        </w:rPr>
        <w:t>AI.</w:t>
      </w:r>
      <w:r w:rsidRPr="00A31AAE">
        <w:rPr>
          <w:rFonts w:ascii="Times New Roman" w:eastAsiaTheme="minorEastAsia" w:hAnsi="Times New Roman" w:cs="Times New Roman"/>
          <w:sz w:val="26"/>
          <w:szCs w:val="26"/>
        </w:rPr>
        <w:t>AM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=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AB</w:t>
      </w:r>
      <w:r w:rsidRPr="00A31AAE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2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ứ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giác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MIHK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nội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iếp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="000C67BA" w:rsidRPr="00A31AAE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0C67BA" w:rsidRPr="00A31AAE" w:rsidRDefault="000C67BA" w:rsidP="00521246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c)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Kẻ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KI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cắt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đườ</w:t>
      </w:r>
      <w:r w:rsidR="00373CA4">
        <w:rPr>
          <w:rFonts w:ascii="Times New Roman" w:eastAsiaTheme="minorEastAsia" w:hAnsi="Times New Roman" w:cs="Times New Roman"/>
          <w:sz w:val="26"/>
          <w:szCs w:val="26"/>
        </w:rPr>
        <w:t>ng</w:t>
      </w:r>
      <w:proofErr w:type="spellEnd"/>
      <w:r w:rsidR="00373CA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373CA4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="00373CA4">
        <w:rPr>
          <w:rFonts w:ascii="Times New Roman" w:eastAsiaTheme="minorEastAsia" w:hAnsi="Times New Roman" w:cs="Times New Roman"/>
          <w:sz w:val="26"/>
          <w:szCs w:val="26"/>
        </w:rPr>
        <w:t xml:space="preserve"> (O) </w:t>
      </w:r>
      <w:proofErr w:type="spellStart"/>
      <w:r w:rsidR="00373CA4">
        <w:rPr>
          <w:rFonts w:ascii="Times New Roman" w:eastAsiaTheme="minorEastAsia" w:hAnsi="Times New Roman" w:cs="Times New Roman"/>
          <w:sz w:val="26"/>
          <w:szCs w:val="26"/>
        </w:rPr>
        <w:t>tại</w:t>
      </w:r>
      <w:proofErr w:type="spellEnd"/>
      <w:r w:rsidR="00373CA4">
        <w:rPr>
          <w:rFonts w:ascii="Times New Roman" w:eastAsiaTheme="minorEastAsia" w:hAnsi="Times New Roman" w:cs="Times New Roman"/>
          <w:sz w:val="26"/>
          <w:szCs w:val="26"/>
        </w:rPr>
        <w:t xml:space="preserve"> N (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khác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K)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AN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cắt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(O) ở E.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minh H, I, E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Pr="00A31AAE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A31AAE">
        <w:rPr>
          <w:rFonts w:ascii="Times New Roman" w:eastAsiaTheme="minorEastAsia" w:hAnsi="Times New Roman" w:cs="Times New Roman"/>
          <w:sz w:val="26"/>
          <w:szCs w:val="26"/>
        </w:rPr>
        <w:t>hàng</w:t>
      </w:r>
      <w:proofErr w:type="spellEnd"/>
    </w:p>
    <w:p w:rsidR="0070618B" w:rsidRPr="00A31AAE" w:rsidRDefault="00B55871" w:rsidP="002D3CB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  <w:shd w:val="clear" w:color="auto" w:fill="FFFFFF"/>
        </w:rPr>
      </w:pPr>
      <w:proofErr w:type="spellStart"/>
      <w:r w:rsidRPr="00A31AAE">
        <w:rPr>
          <w:rFonts w:ascii="Times New Roman" w:hAnsi="Times New Roman" w:cs="Times New Roman"/>
          <w:b/>
          <w:sz w:val="26"/>
          <w:szCs w:val="26"/>
        </w:rPr>
        <w:t>HẾT</w:t>
      </w:r>
      <w:proofErr w:type="spellEnd"/>
    </w:p>
    <w:p w:rsidR="0070618B" w:rsidRPr="00A31AAE" w:rsidRDefault="0070618B" w:rsidP="002D3CB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2D3CB8" w:rsidRPr="00A31AAE" w:rsidRDefault="002D3CB8" w:rsidP="002D3CB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A31AAE" w:rsidRDefault="00A31AAE">
      <w:pPr>
        <w:spacing w:after="20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2D3CB8" w:rsidRPr="00A31AAE" w:rsidRDefault="002D3CB8" w:rsidP="002D3CB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2D3CB8" w:rsidRPr="00A31AAE" w:rsidRDefault="002D3CB8" w:rsidP="002D3CB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5186" w:type="pct"/>
        <w:tblLook w:val="04A0" w:firstRow="1" w:lastRow="0" w:firstColumn="1" w:lastColumn="0" w:noHBand="0" w:noVBand="1"/>
      </w:tblPr>
      <w:tblGrid>
        <w:gridCol w:w="1591"/>
        <w:gridCol w:w="6536"/>
        <w:gridCol w:w="1459"/>
      </w:tblGrid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3408" w:type="pct"/>
          </w:tcPr>
          <w:p w:rsidR="0070618B" w:rsidRPr="00A31AAE" w:rsidRDefault="006B7A67" w:rsidP="002D3CB8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761" w:type="pct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 :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,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) </w:t>
            </w:r>
          </w:p>
        </w:tc>
        <w:tc>
          <w:tcPr>
            <w:tcW w:w="3408" w:type="pct"/>
          </w:tcPr>
          <w:p w:rsidR="00C86568" w:rsidRPr="00A31AAE" w:rsidRDefault="00C86568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giá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rị</w:t>
            </w:r>
            <w:proofErr w:type="spellEnd"/>
          </w:p>
          <w:p w:rsidR="00C86568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(P)</w:t>
            </w:r>
            <w:r w:rsidR="00C86568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="00C86568" w:rsidRPr="00A31AAE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="00C86568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(d) </w:t>
            </w:r>
          </w:p>
          <w:p w:rsidR="00987BD5" w:rsidRPr="00A31AAE" w:rsidRDefault="00C86568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5831C5" w:rsidRPr="00A31AAE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="005831C5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5831C5" w:rsidRPr="00A31AAE">
              <w:rPr>
                <w:rFonts w:ascii="Times New Roman" w:hAnsi="Times New Roman" w:cs="Times New Roman"/>
                <w:sz w:val="26"/>
                <w:szCs w:val="26"/>
              </w:rPr>
              <w:t>hoành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>giao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(P) </w:t>
            </w:r>
            <w:proofErr w:type="spellStart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(d): </w:t>
            </w:r>
          </w:p>
          <w:p w:rsidR="0070618B" w:rsidRPr="00A31AAE" w:rsidRDefault="00987BD5" w:rsidP="002D3CB8">
            <w:pPr>
              <w:spacing w:after="0" w:line="360" w:lineRule="auto"/>
              <w:ind w:left="740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–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3x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– 4 </w:t>
            </w:r>
          </w:p>
          <w:p w:rsidR="00200AAE" w:rsidRPr="00A31AAE" w:rsidRDefault="00200AAE" w:rsidP="002D3CB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A31AAE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- </w:t>
            </w:r>
            <w:proofErr w:type="spellStart"/>
            <w:r w:rsidRPr="00A31AAE">
              <w:rPr>
                <w:rFonts w:ascii="Times New Roman" w:hAnsi="Times New Roman"/>
                <w:sz w:val="26"/>
                <w:szCs w:val="26"/>
                <w:lang w:val="en-US"/>
              </w:rPr>
              <w:t>x</w:t>
            </w:r>
            <w:r w:rsidRPr="00A31AAE">
              <w:rPr>
                <w:rFonts w:ascii="Times New Roman" w:hAnsi="Times New Roman"/>
                <w:sz w:val="26"/>
                <w:szCs w:val="26"/>
                <w:vertAlign w:val="superscript"/>
                <w:lang w:val="en-US"/>
              </w:rPr>
              <w:t>2</w:t>
            </w:r>
            <w:proofErr w:type="spellEnd"/>
            <w:r w:rsidRPr="00A31AAE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– </w:t>
            </w:r>
            <w:proofErr w:type="spellStart"/>
            <w:r w:rsidRPr="00A31AAE">
              <w:rPr>
                <w:rFonts w:ascii="Times New Roman" w:hAnsi="Times New Roman"/>
                <w:sz w:val="26"/>
                <w:szCs w:val="26"/>
                <w:lang w:val="en-US"/>
              </w:rPr>
              <w:t>3x</w:t>
            </w:r>
            <w:proofErr w:type="spellEnd"/>
            <w:r w:rsidRPr="00A31AAE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+ 4 = 0</w:t>
            </w:r>
          </w:p>
          <w:p w:rsidR="0070618B" w:rsidRPr="00A31AAE" w:rsidRDefault="00366C77" w:rsidP="002D3CB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x=1    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= -4</m:t>
                      </m:r>
                    </m:e>
                  </m:eqArr>
                </m:e>
              </m:d>
            </m:oMath>
          </w:p>
          <w:p w:rsidR="002A0A59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ọa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gia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ủ</w:t>
            </w:r>
            <w:r w:rsidR="001B1F74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proofErr w:type="spellEnd"/>
            <w:r w:rsidR="001B1F74">
              <w:rPr>
                <w:rFonts w:ascii="Times New Roman" w:hAnsi="Times New Roman" w:cs="Times New Roman"/>
                <w:sz w:val="26"/>
                <w:szCs w:val="26"/>
              </w:rPr>
              <w:t xml:space="preserve"> (P) </w:t>
            </w:r>
            <w:proofErr w:type="spellStart"/>
            <w:r w:rsidR="001B1F74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="001B1F74">
              <w:rPr>
                <w:rFonts w:ascii="Times New Roman" w:hAnsi="Times New Roman" w:cs="Times New Roman"/>
                <w:sz w:val="26"/>
                <w:szCs w:val="26"/>
              </w:rPr>
              <w:t xml:space="preserve"> (d) </w:t>
            </w:r>
            <w:proofErr w:type="spellStart"/>
            <w:r w:rsidR="001B1F74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1B1F74">
              <w:rPr>
                <w:rFonts w:ascii="Times New Roman" w:hAnsi="Times New Roman" w:cs="Times New Roman"/>
                <w:sz w:val="26"/>
                <w:szCs w:val="26"/>
              </w:rPr>
              <w:t>: (</w:t>
            </w:r>
            <w:r w:rsidR="002A0A59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1; </w:t>
            </w:r>
            <w:r w:rsidR="00625627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  <w:r w:rsidR="002A0A59" w:rsidRPr="00A31AAE">
              <w:rPr>
                <w:rFonts w:ascii="Times New Roman" w:hAnsi="Times New Roman" w:cs="Times New Roman"/>
                <w:sz w:val="26"/>
                <w:szCs w:val="26"/>
              </w:rPr>
              <w:t>);</w:t>
            </w:r>
          </w:p>
          <w:p w:rsidR="0070618B" w:rsidRPr="00A31AAE" w:rsidRDefault="002A0A59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(-4; -16)</w:t>
            </w:r>
            <w:r w:rsidR="0070618B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761" w:type="pct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70618B" w:rsidRPr="00A31AAE" w:rsidRDefault="00C86568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0.</w:t>
            </w:r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5 </w:t>
            </w:r>
            <w:proofErr w:type="spellStart"/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C86568" w:rsidRPr="00A31AAE" w:rsidRDefault="00C86568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A0A59" w:rsidRPr="00A31AAE" w:rsidRDefault="002A0A59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A0A59" w:rsidRPr="00A31AAE" w:rsidRDefault="002A0A59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 :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1F3380" w:rsidRPr="00A31AAE" w:rsidRDefault="001F3380" w:rsidP="002D3CB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: a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c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rái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PT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luô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nghiệm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A2F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Khi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ó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e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ịn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ý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iet, ta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proofErr w:type="spellEnd"/>
            <w:r w:rsidR="003A2F8B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 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S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-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4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P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4</m:t>
                          </m:r>
                        </m:den>
                      </m:f>
                    </m:e>
                  </m:eqArr>
                </m:e>
              </m:d>
            </m:oMath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proofErr w:type="spellEnd"/>
            <w:r w:rsidR="001F3380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 : A = (</w:t>
            </w:r>
            <w:proofErr w:type="spellStart"/>
            <w:r w:rsidR="001F3380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="001F3380" w:rsidRPr="00A31A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1</w:t>
            </w:r>
            <w:proofErr w:type="spellEnd"/>
            <w:r w:rsidR="001F3380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2) </w:t>
            </w:r>
            <w:proofErr w:type="gramStart"/>
            <w:r w:rsidR="001F3380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( </w:t>
            </w:r>
            <w:proofErr w:type="spellStart"/>
            <w:r w:rsidR="001F3380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="001F3380" w:rsidRPr="00A31A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proofErr w:type="spellEnd"/>
            <w:proofErr w:type="gramEnd"/>
            <w:r w:rsidR="001F3380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2)</w:t>
            </w:r>
          </w:p>
          <w:p w:rsidR="001F3380" w:rsidRPr="00A31AAE" w:rsidRDefault="001F3380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sym w:font="Wingdings" w:char="F0F3"/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A =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1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x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2</w:t>
            </w:r>
            <w:proofErr w:type="gram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(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1</w:t>
            </w:r>
            <w:proofErr w:type="spellEnd"/>
            <w:proofErr w:type="gram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) + 4</w:t>
            </w:r>
          </w:p>
          <w:p w:rsidR="001F3380" w:rsidRPr="00A31AAE" w:rsidRDefault="001F3380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sym w:font="Wingdings" w:char="F0F3"/>
            </w:r>
            <w:r w:rsidR="003A2F8B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 = P </w:t>
            </w:r>
            <w:r w:rsidR="001B1F74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3A2F8B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3A2F8B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S</w:t>
            </w:r>
            <w:proofErr w:type="spellEnd"/>
            <w:r w:rsidR="003A2F8B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4 </w:t>
            </w:r>
          </w:p>
          <w:p w:rsidR="0070618B" w:rsidRPr="00A31AAE" w:rsidRDefault="003A2F8B" w:rsidP="002D3CB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sym w:font="Wingdings" w:char="F0F3"/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-2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4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2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4</m:t>
                  </m:r>
                </m:den>
              </m:f>
            </m:oMath>
          </w:p>
        </w:tc>
        <w:tc>
          <w:tcPr>
            <w:tcW w:w="761" w:type="pct"/>
          </w:tcPr>
          <w:p w:rsidR="001B1F74" w:rsidRDefault="001B1F74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B1F74" w:rsidRDefault="001B1F74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34891" w:rsidRPr="00A31AAE" w:rsidRDefault="00E34891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 :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0,7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70618B" w:rsidRPr="00A31AAE" w:rsidRDefault="0070618B" w:rsidP="002D3CB8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Chỉ  số đường huyết của Châu là: </w:t>
            </w:r>
          </w:p>
          <w:p w:rsidR="0070618B" w:rsidRPr="00A31AAE" w:rsidRDefault="0070618B" w:rsidP="002D3CB8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110mg/dl 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pt-BR"/>
                    </w:rPr>
                    <m:t>18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  <w:lang w:val="pt-BR"/>
                </w:rPr>
                <m:t>.110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pt-BR"/>
                    </w:rPr>
                    <m:t>5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pt-BR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  <w:lang w:val="pt-BR"/>
                </w:rPr>
                <m:t>≈6,1</m:t>
              </m:r>
            </m:oMath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mmol/l</w:t>
            </w:r>
          </w:p>
          <w:p w:rsidR="0070618B" w:rsidRPr="00A31AAE" w:rsidRDefault="0070618B" w:rsidP="002D3CB8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Chỉ  số đường huyết của Lâm là:  </w:t>
            </w:r>
          </w:p>
          <w:p w:rsidR="0070618B" w:rsidRPr="00A31AAE" w:rsidRDefault="0070618B" w:rsidP="002D3CB8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90mg/dl =</w:t>
            </w:r>
            <w:r w:rsidR="00E34891"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pt-BR"/>
                    </w:rPr>
                    <m:t>18</m:t>
                  </m:r>
                </m:den>
              </m:f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  <w:lang w:val="pt-BR"/>
                </w:rPr>
                <m:t>.90=5</m:t>
              </m:r>
            </m:oMath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mmol/l</w:t>
            </w:r>
          </w:p>
          <w:p w:rsidR="0070618B" w:rsidRPr="00A31AAE" w:rsidRDefault="0070618B" w:rsidP="002D3CB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ă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ứ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và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bảng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đề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h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,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ta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ó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thể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kết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luậ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bạ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Lâm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đ</w:t>
            </w:r>
            <w:r w:rsidRPr="00A31AAE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ường huyết bình thường</w:t>
            </w:r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,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ò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bạ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hâu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thuộc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giai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đoạ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tiề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tiểu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đường</w:t>
            </w:r>
            <w:proofErr w:type="spellEnd"/>
          </w:p>
        </w:tc>
        <w:tc>
          <w:tcPr>
            <w:tcW w:w="761" w:type="pct"/>
          </w:tcPr>
          <w:p w:rsidR="002D3CB8" w:rsidRPr="00A31AAE" w:rsidRDefault="002D3CB8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D3CB8" w:rsidRPr="00A31AAE" w:rsidRDefault="002D3CB8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4 : </w:t>
            </w:r>
          </w:p>
          <w:p w:rsidR="0070618B" w:rsidRPr="00A31AAE" w:rsidRDefault="00EF429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(0,75</w:t>
            </w:r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EF429C" w:rsidRPr="00A31AAE" w:rsidRDefault="00EF429C" w:rsidP="002D3CB8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A31AAE">
              <w:rPr>
                <w:rFonts w:ascii="Times New Roman" w:hAnsi="Times New Roman"/>
                <w:sz w:val="26"/>
                <w:szCs w:val="26"/>
                <w:lang w:val="pt-BR"/>
              </w:rPr>
              <w:t>a) Xác định các hệ số a và b.</w:t>
            </w:r>
            <w:r w:rsidRPr="00A31AAE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EF429C" w:rsidRPr="00A31AAE" w:rsidRDefault="00EF429C" w:rsidP="002D3CB8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A31AA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a = 5 000; </w:t>
            </w:r>
          </w:p>
          <w:p w:rsidR="0070618B" w:rsidRPr="00A31AAE" w:rsidRDefault="00EF429C" w:rsidP="002D3CB8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A31AAE">
              <w:rPr>
                <w:rFonts w:ascii="Times New Roman" w:hAnsi="Times New Roman"/>
                <w:sz w:val="26"/>
                <w:szCs w:val="26"/>
                <w:lang w:val="pt-BR"/>
              </w:rPr>
              <w:t>b = 20 000</w:t>
            </w:r>
          </w:p>
          <w:p w:rsidR="00EF429C" w:rsidRPr="00A31AAE" w:rsidRDefault="004C7AE9" w:rsidP="002D3CB8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A31AA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) </w:t>
            </w:r>
            <w:r w:rsidR="00EF429C" w:rsidRPr="00A31AAE">
              <w:rPr>
                <w:rFonts w:ascii="Times New Roman" w:hAnsi="Times New Roman"/>
                <w:sz w:val="26"/>
                <w:szCs w:val="26"/>
                <w:lang w:val="pt-BR"/>
              </w:rPr>
              <w:t>Số tập mua được là 10 quyển với giá 5 000 đồng</w:t>
            </w:r>
            <w:r w:rsidR="007C2C0B">
              <w:rPr>
                <w:rFonts w:ascii="Times New Roman" w:hAnsi="Times New Roman"/>
                <w:sz w:val="26"/>
                <w:szCs w:val="26"/>
                <w:lang w:val="pt-BR"/>
              </w:rPr>
              <w:t>/quyển</w:t>
            </w:r>
          </w:p>
        </w:tc>
        <w:tc>
          <w:tcPr>
            <w:tcW w:w="761" w:type="pct"/>
          </w:tcPr>
          <w:p w:rsidR="00EF429C" w:rsidRPr="00A31AAE" w:rsidRDefault="00EF429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 : </w:t>
            </w:r>
          </w:p>
          <w:p w:rsidR="0070618B" w:rsidRPr="00A31AAE" w:rsidRDefault="00EF429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(1</w:t>
            </w:r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="0070618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A06FF8" w:rsidRDefault="00A06FF8" w:rsidP="002D3CB8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lastRenderedPageBreak/>
              <w:t>Tổ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i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7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9 : </w:t>
            </w:r>
          </w:p>
          <w:p w:rsidR="00A06FF8" w:rsidRDefault="00A06FF8" w:rsidP="00A06FF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lastRenderedPageBreak/>
              <w:t>864 : 86,4% = 1000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i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)</w:t>
            </w:r>
          </w:p>
          <w:p w:rsidR="00BF3091" w:rsidRPr="00A31AAE" w:rsidRDefault="00BF3091" w:rsidP="002D3CB8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Gọ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A31AAE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fr-FR"/>
              </w:rPr>
              <w:t>x</w:t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là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ố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ọc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inh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khố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7 (</w:t>
            </w:r>
            <w:r w:rsidRPr="00A31AAE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fr-FR"/>
              </w:rPr>
              <w:t>x</w:t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&gt; 0)</w:t>
            </w:r>
          </w:p>
          <w:p w:rsidR="00BF3091" w:rsidRPr="00A31AAE" w:rsidRDefault="00BF3091" w:rsidP="002D3CB8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     1000</w:t>
            </w:r>
            <w:r w:rsidRPr="00A31AAE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00" w:dyaOrig="160">
                <v:shape id="_x0000_i1030" type="#_x0000_t75" style="width:9.8pt;height:8.65pt" o:ole="">
                  <v:imagedata r:id="rId18" o:title=""/>
                </v:shape>
                <o:OLEObject Type="Embed" ProgID="Equation.DSMT4" ShapeID="_x0000_i1030" DrawAspect="Content" ObjectID="_1705746073" r:id="rId19"/>
              </w:object>
            </w:r>
            <w:r w:rsidR="00A06FF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A31AA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x</w:t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là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ố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ọc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sinh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khố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9</w:t>
            </w:r>
          </w:p>
          <w:p w:rsidR="00BF3091" w:rsidRPr="00A31AAE" w:rsidRDefault="00BF3091" w:rsidP="002D3CB8">
            <w:pPr>
              <w:spacing w:after="0" w:line="360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ỉ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ệ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xếp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oạ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ực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rung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bình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rở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ên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ủa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khố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7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à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90%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và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ủa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khố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9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à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84%.</w:t>
            </w:r>
          </w:p>
          <w:p w:rsidR="00BF3091" w:rsidRPr="00A31AAE" w:rsidRDefault="00BF3091" w:rsidP="002D3CB8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Nên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ta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ó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phương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trình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0,9</w:t>
            </w:r>
            <w:r w:rsidRPr="00A31AA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x</w:t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+ 0,84(1000</w:t>
            </w:r>
            <w:r w:rsidRPr="00A31AAE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00" w:dyaOrig="160">
                <v:shape id="_x0000_i1031" type="#_x0000_t75" style="width:9.8pt;height:8.65pt" o:ole="">
                  <v:imagedata r:id="rId20" o:title=""/>
                </v:shape>
                <o:OLEObject Type="Embed" ProgID="Equation.DSMT4" ShapeID="_x0000_i1031" DrawAspect="Content" ObjectID="_1705746074" r:id="rId21"/>
              </w:object>
            </w:r>
            <w:r w:rsidRPr="00A31AA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x</w:t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) = 864</w:t>
            </w:r>
          </w:p>
          <w:p w:rsidR="00BF3091" w:rsidRPr="00A31AAE" w:rsidRDefault="00BF3091" w:rsidP="002D3CB8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                                                    </w:t>
            </w:r>
            <w:r w:rsidR="00B16AFF">
              <w:rPr>
                <w:rFonts w:ascii="Times New Roman" w:eastAsia="Times New Roman" w:hAnsi="Times New Roman" w:cs="Times New Roman"/>
                <w:sz w:val="26"/>
                <w:szCs w:val="26"/>
              </w:rPr>
              <w:sym w:font="Symbol" w:char="F0DB"/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</w:t>
            </w:r>
            <w:r w:rsidR="0043575C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x = 400</w:t>
            </w:r>
          </w:p>
          <w:p w:rsidR="0070618B" w:rsidRPr="00A31AAE" w:rsidRDefault="00BF3091" w:rsidP="00B16AFF">
            <w:pPr>
              <w:tabs>
                <w:tab w:val="left" w:pos="284"/>
                <w:tab w:val="left" w:pos="568"/>
                <w:tab w:val="left" w:pos="852"/>
                <w:tab w:val="left" w:pos="1136"/>
                <w:tab w:val="left" w:pos="1420"/>
                <w:tab w:val="left" w:pos="1704"/>
                <w:tab w:val="left" w:pos="1988"/>
                <w:tab w:val="left" w:pos="2272"/>
                <w:tab w:val="left" w:pos="2556"/>
                <w:tab w:val="left" w:pos="2840"/>
                <w:tab w:val="left" w:pos="3124"/>
                <w:tab w:val="left" w:pos="3408"/>
                <w:tab w:val="left" w:pos="3692"/>
                <w:tab w:val="left" w:pos="3976"/>
                <w:tab w:val="left" w:pos="4260"/>
                <w:tab w:val="left" w:pos="4544"/>
                <w:tab w:val="left" w:pos="5283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khối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7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400 </w:t>
            </w:r>
            <w:proofErr w:type="spellStart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em</w:t>
            </w:r>
            <w:proofErr w:type="spellEnd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khối</w:t>
            </w:r>
            <w:proofErr w:type="spellEnd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9 </w:t>
            </w:r>
            <w:proofErr w:type="spellStart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F858FB"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600 </w:t>
            </w:r>
            <w:proofErr w:type="spellStart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em</w:t>
            </w:r>
            <w:proofErr w:type="spellEnd"/>
            <w:r w:rsidRPr="00A31AAE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r w:rsidR="00B16AF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ab/>
            </w:r>
          </w:p>
        </w:tc>
        <w:tc>
          <w:tcPr>
            <w:tcW w:w="761" w:type="pct"/>
          </w:tcPr>
          <w:p w:rsidR="00927973" w:rsidRDefault="00927973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06FF8" w:rsidRDefault="00A06FF8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06FF8" w:rsidRPr="00A31AAE" w:rsidRDefault="00A06FF8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BF3091" w:rsidRPr="00A31AAE" w:rsidRDefault="00BF3091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927973" w:rsidRPr="00A31AAE" w:rsidRDefault="00927973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927973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70618B" w:rsidRPr="00A31AAE" w:rsidRDefault="00927973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0618B" w:rsidRPr="00A31AAE" w:rsidTr="002D3CB8">
        <w:tc>
          <w:tcPr>
            <w:tcW w:w="830" w:type="pct"/>
            <w:vAlign w:val="center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6 : </w:t>
            </w: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70618B" w:rsidRPr="00A31AAE" w:rsidRDefault="00BC2865" w:rsidP="002D3CB8">
            <w:pPr>
              <w:tabs>
                <w:tab w:val="left" w:pos="567"/>
                <w:tab w:val="left" w:pos="709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ống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nhựa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rụ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ắm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kẹ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BC2865" w:rsidRPr="00A31AAE" w:rsidRDefault="00BC2865" w:rsidP="002D3CB8">
            <w:pPr>
              <w:tabs>
                <w:tab w:val="left" w:pos="567"/>
                <w:tab w:val="left" w:pos="709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V= π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h=π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,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1,6=0,064π 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  <w:p w:rsidR="00BC2865" w:rsidRPr="00A31AAE" w:rsidRDefault="00BC2865" w:rsidP="002D3CB8">
            <w:pPr>
              <w:tabs>
                <w:tab w:val="left" w:pos="567"/>
                <w:tab w:val="left" w:pos="709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ầu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bá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kín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1,6cm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BC2865" w:rsidRPr="00A31AAE" w:rsidRDefault="0032602B" w:rsidP="002D3CB8">
            <w:pPr>
              <w:tabs>
                <w:tab w:val="left" w:pos="567"/>
                <w:tab w:val="left" w:pos="709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V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,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4,096=5,46π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  <w:p w:rsidR="00BC2865" w:rsidRPr="00A31AAE" w:rsidRDefault="00BC2865" w:rsidP="002D3CB8">
            <w:pPr>
              <w:tabs>
                <w:tab w:val="left" w:pos="567"/>
                <w:tab w:val="left" w:pos="709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kẹo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70618B" w:rsidRPr="00A31AAE" w:rsidRDefault="0041702C" w:rsidP="00F858FB">
            <w:pPr>
              <w:tabs>
                <w:tab w:val="left" w:pos="567"/>
                <w:tab w:val="left" w:pos="709"/>
              </w:tabs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5,46π-0,064π=5,396π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761" w:type="pct"/>
          </w:tcPr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EF429C" w:rsidRPr="00A31AAE" w:rsidRDefault="00EF429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F429C" w:rsidRPr="00A31AAE" w:rsidRDefault="00EF429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70618B" w:rsidRPr="00A31AAE" w:rsidRDefault="0070618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  <w:tr w:rsidR="0043575C" w:rsidRPr="00A31AAE" w:rsidTr="002D3CB8">
        <w:tc>
          <w:tcPr>
            <w:tcW w:w="830" w:type="pct"/>
            <w:vAlign w:val="center"/>
          </w:tcPr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7 : </w:t>
            </w: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Gọi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x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là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ố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ạt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6</w:t>
            </w: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eastAsiaTheme="minorEastAsia" w:hAnsi="Times New Roman" w:cs="Times New Roman"/>
                <w:color w:val="222222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      y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là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ố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ạt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7( x; y </w:t>
            </w:r>
            <m:oMath>
              <m:r>
                <w:rPr>
                  <w:rFonts w:ascii="Cambria Math" w:hAnsi="Cambria Math" w:cs="Times New Roman"/>
                  <w:color w:val="222222"/>
                  <w:sz w:val="26"/>
                  <w:szCs w:val="26"/>
                </w:rPr>
                <m:t xml:space="preserve">∈ </m:t>
              </m:r>
            </m:oMath>
            <w:r w:rsidRPr="00A31AAE">
              <w:rPr>
                <w:rFonts w:ascii="Times New Roman" w:eastAsiaTheme="minorEastAsia" w:hAnsi="Times New Roman" w:cs="Times New Roman"/>
                <w:color w:val="222222"/>
                <w:sz w:val="26"/>
                <w:szCs w:val="26"/>
              </w:rPr>
              <w:t>N</w:t>
            </w:r>
            <w:r w:rsidRPr="00A31AAE">
              <w:rPr>
                <w:rFonts w:ascii="Times New Roman" w:eastAsiaTheme="minorEastAsia" w:hAnsi="Times New Roman" w:cs="Times New Roman"/>
                <w:color w:val="222222"/>
                <w:sz w:val="26"/>
                <w:szCs w:val="26"/>
                <w:vertAlign w:val="superscript"/>
              </w:rPr>
              <w:t>*</w:t>
            </w:r>
            <w:r w:rsidRPr="00A31AAE">
              <w:rPr>
                <w:rFonts w:ascii="Times New Roman" w:eastAsiaTheme="minorEastAsia" w:hAnsi="Times New Roman" w:cs="Times New Roman"/>
                <w:color w:val="222222"/>
                <w:sz w:val="26"/>
                <w:szCs w:val="26"/>
              </w:rPr>
              <w:t>, x, y &lt; 40)</w:t>
            </w:r>
          </w:p>
          <w:p w:rsidR="0043575C" w:rsidRPr="00A31AAE" w:rsidRDefault="0043575C" w:rsidP="002D3CB8">
            <w:pPr>
              <w:shd w:val="clear" w:color="auto" w:fill="FFFFFF"/>
              <w:spacing w:after="0" w:line="36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Theo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ề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bài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ta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có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hê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pt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:</w:t>
            </w:r>
          </w:p>
          <w:p w:rsidR="0043575C" w:rsidRPr="00A31AAE" w:rsidRDefault="0043575C" w:rsidP="002D3CB8">
            <w:pPr>
              <w:shd w:val="clear" w:color="auto" w:fill="FFFFFF"/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color w:val="222222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222222"/>
                    <w:sz w:val="26"/>
                    <w:szCs w:val="26"/>
                  </w:rPr>
                  <m:t xml:space="preserve">    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color w:val="222222"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color w:val="222222"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color w:val="222222"/>
                            <w:sz w:val="26"/>
                            <w:szCs w:val="26"/>
                          </w:rPr>
                          <m:t>x+y=2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color w:val="222222"/>
                            <w:sz w:val="26"/>
                            <w:szCs w:val="26"/>
                          </w:rPr>
                          <m:t>6x+7y=134</m:t>
                        </m:r>
                      </m:e>
                    </m:eqArr>
                  </m:e>
                </m:d>
              </m:oMath>
            </m:oMathPara>
          </w:p>
          <w:p w:rsidR="0043575C" w:rsidRPr="00A31AAE" w:rsidRDefault="0043575C" w:rsidP="002D3CB8">
            <w:pPr>
              <w:shd w:val="clear" w:color="auto" w:fill="FFFFFF"/>
              <w:spacing w:after="0" w:line="36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A31AAE">
              <w:rPr>
                <w:rFonts w:ascii="Times New Roman" w:eastAsiaTheme="minorEastAsia" w:hAnsi="Times New Roman" w:cs="Times New Roman"/>
                <w:color w:val="222222"/>
                <w:sz w:val="26"/>
                <w:szCs w:val="26"/>
              </w:rPr>
              <w:sym w:font="Wingdings" w:char="F0F3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color w:val="222222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222222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color w:val="222222"/>
                          <w:sz w:val="26"/>
                          <w:szCs w:val="26"/>
                        </w:rPr>
                        <m:t>x=13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color w:val="222222"/>
                          <w:sz w:val="26"/>
                          <w:szCs w:val="26"/>
                        </w:rPr>
                        <m:t>y=8</m:t>
                      </m:r>
                    </m:e>
                  </m:eqArr>
                </m:e>
              </m:d>
            </m:oMath>
          </w:p>
          <w:p w:rsidR="0043575C" w:rsidRPr="00A31AAE" w:rsidRDefault="0043575C" w:rsidP="002D3CB8">
            <w:pPr>
              <w:shd w:val="clear" w:color="auto" w:fill="FFFFFF"/>
              <w:spacing w:after="0" w:line="36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Vậy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có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13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ạt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6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, 8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học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inh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ạt</w:t>
            </w:r>
            <w:proofErr w:type="spellEnd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 7 </w:t>
            </w:r>
            <w:proofErr w:type="spellStart"/>
            <w:r w:rsidRPr="00A31AAE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761" w:type="pct"/>
          </w:tcPr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3575C" w:rsidRPr="00A31AAE" w:rsidRDefault="0043575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F858FB" w:rsidRPr="00A31AAE" w:rsidTr="002D3CB8">
        <w:tc>
          <w:tcPr>
            <w:tcW w:w="830" w:type="pct"/>
            <w:vAlign w:val="center"/>
          </w:tcPr>
          <w:p w:rsidR="00F858FB" w:rsidRPr="00A31AAE" w:rsidRDefault="00F858F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08" w:type="pct"/>
          </w:tcPr>
          <w:p w:rsidR="00F858FB" w:rsidRPr="00A31AAE" w:rsidRDefault="00366C77" w:rsidP="002D3CB8">
            <w:pPr>
              <w:spacing w:after="0" w:line="360" w:lineRule="auto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222222"/>
                <w:sz w:val="26"/>
                <w:szCs w:val="26"/>
              </w:rPr>
              <w:drawing>
                <wp:inline distT="0" distB="0" distL="0" distR="0">
                  <wp:extent cx="3782060" cy="30429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2060" cy="304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1" w:type="pct"/>
          </w:tcPr>
          <w:p w:rsidR="00F858FB" w:rsidRPr="00A31AAE" w:rsidRDefault="00F858F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53254D" w:rsidRPr="00A31AAE" w:rsidTr="00F858FB">
        <w:trPr>
          <w:trHeight w:val="7367"/>
        </w:trPr>
        <w:tc>
          <w:tcPr>
            <w:tcW w:w="830" w:type="pct"/>
            <w:vAlign w:val="center"/>
          </w:tcPr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8 : </w:t>
            </w:r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3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408" w:type="pct"/>
          </w:tcPr>
          <w:p w:rsidR="00B03DBE" w:rsidRPr="00A31AAE" w:rsidRDefault="00DD7B21" w:rsidP="00F858FB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="0053254D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) </w:t>
            </w:r>
            <w:r w:rsidR="00AB51C8" w:rsidRPr="00A31AA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Do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ABO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ACO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AMO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0</m:t>
                  </m:r>
                </m:sup>
              </m:sSup>
            </m:oMath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DE28ED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(gt)</w:t>
            </w:r>
          </w:p>
          <w:p w:rsidR="0053254D" w:rsidRPr="00A31AAE" w:rsidRDefault="00DE28ED" w:rsidP="002D3CB8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</w:pP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N</w:t>
            </w:r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ên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5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điểm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A, B, C, O, M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cùng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thuôc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tròn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kính</w:t>
            </w:r>
            <w:proofErr w:type="spellEnd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AB51C8" w:rsidRPr="00A31AAE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>AO</w:t>
            </w:r>
            <w:bookmarkStart w:id="0" w:name="_GoBack"/>
            <w:bookmarkEnd w:id="0"/>
            <w:proofErr w:type="spellEnd"/>
          </w:p>
          <w:p w:rsidR="00DE28ED" w:rsidRPr="00A31AAE" w:rsidRDefault="0053254D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="00A93CD5" w:rsidRPr="00A31AAE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="00A93CD5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minh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∆ABI</m:t>
              </m:r>
            </m:oMath>
            <w:r w:rsidR="00A93CD5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đ</w:t>
            </w:r>
            <w:proofErr w:type="spellStart"/>
            <w:r w:rsidR="00A93CD5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ồng</w:t>
            </w:r>
            <w:proofErr w:type="spellEnd"/>
            <w:r w:rsidR="00A93CD5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93CD5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dạng</w:t>
            </w:r>
            <w:proofErr w:type="spellEnd"/>
            <w:r w:rsidR="00A93CD5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</m:t>
              </m:r>
            </m:oMath>
            <w:r w:rsidR="00A93CD5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MB (g –g)</w:t>
            </w:r>
          </w:p>
          <w:p w:rsidR="00A93CD5" w:rsidRPr="00A31AAE" w:rsidRDefault="00A93CD5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&gt; </w:t>
            </w:r>
            <w:proofErr w:type="gram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I .</w:t>
            </w:r>
            <w:proofErr w:type="gram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AM =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B</w:t>
            </w: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  <w:t>2</w:t>
            </w:r>
            <w:proofErr w:type="spellEnd"/>
          </w:p>
          <w:p w:rsidR="00A93CD5" w:rsidRPr="00A31AAE" w:rsidRDefault="00A93CD5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Chứng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minh: </w:t>
            </w:r>
            <w:proofErr w:type="gram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H .</w:t>
            </w:r>
            <w:proofErr w:type="gram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AK =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B</w:t>
            </w: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  <w:t>2</w:t>
            </w:r>
            <w:proofErr w:type="spellEnd"/>
          </w:p>
          <w:p w:rsidR="00D45666" w:rsidRPr="00A31AAE" w:rsidRDefault="00D45666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&gt; </w:t>
            </w:r>
            <w:proofErr w:type="gram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I .</w:t>
            </w:r>
            <w:proofErr w:type="gram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AM = </w:t>
            </w:r>
            <w:proofErr w:type="gram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H .</w:t>
            </w:r>
            <w:proofErr w:type="gram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AK</w:t>
            </w:r>
          </w:p>
          <w:p w:rsidR="00D45666" w:rsidRPr="00A31AAE" w:rsidRDefault="00D45666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minh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∆AIH</m:t>
              </m:r>
            </m:oMath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đ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ồng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dạng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</m:t>
              </m:r>
            </m:oMath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KM</w:t>
            </w:r>
            <w:r w:rsidR="00665732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 c – g – c)</w:t>
            </w:r>
          </w:p>
          <w:p w:rsidR="00457535" w:rsidRPr="00A31AAE" w:rsidRDefault="00457535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IH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KM</m:t>
                  </m:r>
                </m:e>
              </m:acc>
            </m:oMath>
          </w:p>
          <w:p w:rsidR="00457535" w:rsidRPr="00A31AAE" w:rsidRDefault="00457535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&gt;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Tứ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giác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IMKH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nội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tiếp</w:t>
            </w:r>
            <w:proofErr w:type="spellEnd"/>
          </w:p>
          <w:p w:rsidR="008C52D5" w:rsidRPr="00A31AAE" w:rsidRDefault="0053254D" w:rsidP="002D3CB8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proofErr w:type="spellStart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minh: </w:t>
            </w:r>
            <w:proofErr w:type="gramStart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>IA .</w:t>
            </w:r>
            <w:proofErr w:type="gramEnd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IM = </w:t>
            </w:r>
            <w:proofErr w:type="spellStart"/>
            <w:proofErr w:type="gramStart"/>
            <w:r w:rsidR="00BB172E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proofErr w:type="spellEnd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  <w:proofErr w:type="gramEnd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IC = IN. </w:t>
            </w:r>
            <w:proofErr w:type="spellStart"/>
            <w:r w:rsidR="008C52D5" w:rsidRPr="00A31AAE">
              <w:rPr>
                <w:rFonts w:ascii="Times New Roman" w:hAnsi="Times New Roman" w:cs="Times New Roman"/>
                <w:sz w:val="26"/>
                <w:szCs w:val="26"/>
              </w:rPr>
              <w:t>IK</w:t>
            </w:r>
            <w:proofErr w:type="spellEnd"/>
          </w:p>
          <w:p w:rsidR="008C52D5" w:rsidRPr="00A31AAE" w:rsidRDefault="008C52D5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A31AAE">
              <w:rPr>
                <w:rFonts w:ascii="Times New Roman" w:hAnsi="Times New Roman" w:cs="Times New Roman"/>
                <w:sz w:val="26"/>
                <w:szCs w:val="26"/>
              </w:rPr>
              <w:t xml:space="preserve"> minh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∆INA</m:t>
              </m:r>
            </m:oMath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đ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ồng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dạng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</m:t>
              </m:r>
            </m:oMath>
            <w:r w:rsidR="00665732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IMK ( c – g –c)</w:t>
            </w:r>
          </w:p>
          <w:p w:rsidR="00665732" w:rsidRPr="00A31AAE" w:rsidRDefault="00665732" w:rsidP="002D3CB8">
            <w:pPr>
              <w:pStyle w:val="NoSpacing"/>
              <w:numPr>
                <w:ilvl w:val="0"/>
                <w:numId w:val="9"/>
              </w:numPr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Tứ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giác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ANMK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nội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tiếp</w:t>
            </w:r>
            <w:proofErr w:type="spellEnd"/>
          </w:p>
          <w:p w:rsidR="00665732" w:rsidRPr="00A31AAE" w:rsidRDefault="001356FC" w:rsidP="002D3CB8">
            <w:pPr>
              <w:pStyle w:val="NoSpacing"/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Do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đó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:</w:t>
            </w:r>
            <w:r w:rsidR="00665732"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IHK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8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IMK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8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NK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NK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EHK</m:t>
                  </m:r>
                </m:e>
              </m:acc>
            </m:oMath>
          </w:p>
          <w:p w:rsidR="0053254D" w:rsidRPr="00A31AAE" w:rsidRDefault="00665732" w:rsidP="002D3CB8">
            <w:pPr>
              <w:pStyle w:val="NoSpacing"/>
              <w:spacing w:line="360" w:lineRule="auto"/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Vậy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; I; K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thẳng</w:t>
            </w:r>
            <w:proofErr w:type="spellEnd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A31AAE">
              <w:rPr>
                <w:rFonts w:ascii="Times New Roman" w:eastAsiaTheme="minorEastAsia" w:hAnsi="Times New Roman" w:cs="Times New Roman"/>
                <w:sz w:val="26"/>
                <w:szCs w:val="26"/>
              </w:rPr>
              <w:t>hàng</w:t>
            </w:r>
            <w:proofErr w:type="spellEnd"/>
          </w:p>
        </w:tc>
        <w:tc>
          <w:tcPr>
            <w:tcW w:w="761" w:type="pct"/>
          </w:tcPr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DE28ED" w:rsidRPr="00A31AAE" w:rsidRDefault="008C52D5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D45666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D45666" w:rsidRPr="00A31AAE" w:rsidRDefault="008C52D5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8C52D5" w:rsidRPr="00A31AAE" w:rsidRDefault="008C52D5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1356FC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53254D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F663EB" w:rsidRPr="00A31AAE" w:rsidRDefault="0053254D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0.</w:t>
            </w:r>
            <w:r w:rsidR="00F663EB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  <w:p w:rsidR="001356FC" w:rsidRPr="00A31AAE" w:rsidRDefault="001356FC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3254D" w:rsidRPr="00A31AAE" w:rsidRDefault="00F663EB" w:rsidP="002D3CB8"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0.25 </w:t>
            </w:r>
            <w:proofErr w:type="spellStart"/>
            <w:r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="0053254D" w:rsidRPr="00A31AA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:rsidR="002D230B" w:rsidRPr="00A31AAE" w:rsidRDefault="002D230B" w:rsidP="002D3CB8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sectPr w:rsidR="002D230B" w:rsidRPr="00A31AAE" w:rsidSect="002D3CB8">
      <w:pgSz w:w="11906" w:h="16838" w:code="9"/>
      <w:pgMar w:top="567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10E09"/>
    <w:multiLevelType w:val="hybridMultilevel"/>
    <w:tmpl w:val="9C480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E3264"/>
    <w:multiLevelType w:val="hybridMultilevel"/>
    <w:tmpl w:val="D3B66E98"/>
    <w:lvl w:ilvl="0" w:tplc="E2E4C58A">
      <w:start w:val="2"/>
      <w:numFmt w:val="bullet"/>
      <w:lvlText w:val=""/>
      <w:lvlJc w:val="left"/>
      <w:pPr>
        <w:ind w:left="11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60" w:hanging="360"/>
      </w:pPr>
      <w:rPr>
        <w:rFonts w:ascii="Wingdings" w:hAnsi="Wingdings" w:hint="default"/>
      </w:rPr>
    </w:lvl>
  </w:abstractNum>
  <w:abstractNum w:abstractNumId="2">
    <w:nsid w:val="3081708F"/>
    <w:multiLevelType w:val="hybridMultilevel"/>
    <w:tmpl w:val="5CDAAA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932264"/>
    <w:multiLevelType w:val="hybridMultilevel"/>
    <w:tmpl w:val="75140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907C27"/>
    <w:multiLevelType w:val="hybridMultilevel"/>
    <w:tmpl w:val="8B188A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7C3650"/>
    <w:multiLevelType w:val="hybridMultilevel"/>
    <w:tmpl w:val="F85C6F64"/>
    <w:lvl w:ilvl="0" w:tplc="805CD870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13209F6"/>
    <w:multiLevelType w:val="hybridMultilevel"/>
    <w:tmpl w:val="41E2CF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26726D"/>
    <w:multiLevelType w:val="hybridMultilevel"/>
    <w:tmpl w:val="0F58FF7A"/>
    <w:lvl w:ilvl="0" w:tplc="976EFD7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6A65C6"/>
    <w:multiLevelType w:val="hybridMultilevel"/>
    <w:tmpl w:val="44E44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6"/>
  </w:num>
  <w:num w:numId="5">
    <w:abstractNumId w:val="4"/>
  </w:num>
  <w:num w:numId="6">
    <w:abstractNumId w:val="8"/>
  </w:num>
  <w:num w:numId="7">
    <w:abstractNumId w:val="2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18B"/>
    <w:rsid w:val="00023F0A"/>
    <w:rsid w:val="000C5BFC"/>
    <w:rsid w:val="000C65AF"/>
    <w:rsid w:val="000C67BA"/>
    <w:rsid w:val="001356FC"/>
    <w:rsid w:val="00140149"/>
    <w:rsid w:val="00151608"/>
    <w:rsid w:val="001B1F74"/>
    <w:rsid w:val="001D2F5E"/>
    <w:rsid w:val="001F3380"/>
    <w:rsid w:val="00200AAE"/>
    <w:rsid w:val="00224A5A"/>
    <w:rsid w:val="002A0A59"/>
    <w:rsid w:val="002C2393"/>
    <w:rsid w:val="002D230B"/>
    <w:rsid w:val="002D3CB8"/>
    <w:rsid w:val="0032602B"/>
    <w:rsid w:val="00366C77"/>
    <w:rsid w:val="00373CA4"/>
    <w:rsid w:val="003A2F8B"/>
    <w:rsid w:val="00410867"/>
    <w:rsid w:val="0041702C"/>
    <w:rsid w:val="0043575C"/>
    <w:rsid w:val="00457535"/>
    <w:rsid w:val="004C45DF"/>
    <w:rsid w:val="004C7AE9"/>
    <w:rsid w:val="004F119B"/>
    <w:rsid w:val="004F2BF5"/>
    <w:rsid w:val="00521246"/>
    <w:rsid w:val="0053254D"/>
    <w:rsid w:val="0056057D"/>
    <w:rsid w:val="005831C5"/>
    <w:rsid w:val="005A3AC7"/>
    <w:rsid w:val="005E76AD"/>
    <w:rsid w:val="00625627"/>
    <w:rsid w:val="00665732"/>
    <w:rsid w:val="006B7A67"/>
    <w:rsid w:val="006D157B"/>
    <w:rsid w:val="006F2D99"/>
    <w:rsid w:val="0070618B"/>
    <w:rsid w:val="007C2C0B"/>
    <w:rsid w:val="008B19C2"/>
    <w:rsid w:val="008C17E2"/>
    <w:rsid w:val="008C52D5"/>
    <w:rsid w:val="00927973"/>
    <w:rsid w:val="00982065"/>
    <w:rsid w:val="00987BD5"/>
    <w:rsid w:val="009C560B"/>
    <w:rsid w:val="00A06FF8"/>
    <w:rsid w:val="00A31AAE"/>
    <w:rsid w:val="00A93CD5"/>
    <w:rsid w:val="00AB51C8"/>
    <w:rsid w:val="00AE7B17"/>
    <w:rsid w:val="00B03DBE"/>
    <w:rsid w:val="00B06E01"/>
    <w:rsid w:val="00B16AFF"/>
    <w:rsid w:val="00B55871"/>
    <w:rsid w:val="00B82410"/>
    <w:rsid w:val="00BB172E"/>
    <w:rsid w:val="00BC10C3"/>
    <w:rsid w:val="00BC2865"/>
    <w:rsid w:val="00BF3091"/>
    <w:rsid w:val="00C149CE"/>
    <w:rsid w:val="00C86568"/>
    <w:rsid w:val="00CA7CE7"/>
    <w:rsid w:val="00CE57D2"/>
    <w:rsid w:val="00D15C7B"/>
    <w:rsid w:val="00D23429"/>
    <w:rsid w:val="00D45666"/>
    <w:rsid w:val="00D778C7"/>
    <w:rsid w:val="00D8007F"/>
    <w:rsid w:val="00DD7B21"/>
    <w:rsid w:val="00DE28ED"/>
    <w:rsid w:val="00E23D8E"/>
    <w:rsid w:val="00E34891"/>
    <w:rsid w:val="00E37019"/>
    <w:rsid w:val="00EB342D"/>
    <w:rsid w:val="00EF429C"/>
    <w:rsid w:val="00F06652"/>
    <w:rsid w:val="00F41318"/>
    <w:rsid w:val="00F62B7B"/>
    <w:rsid w:val="00F663EB"/>
    <w:rsid w:val="00F858FB"/>
    <w:rsid w:val="00FE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NI-Times" w:eastAsiaTheme="minorHAnsi" w:hAnsi="VNI-Times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18B"/>
    <w:pPr>
      <w:spacing w:after="160" w:line="259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0618B"/>
    <w:pPr>
      <w:spacing w:after="200" w:line="276" w:lineRule="auto"/>
      <w:ind w:left="720"/>
      <w:contextualSpacing/>
    </w:pPr>
    <w:rPr>
      <w:rFonts w:ascii="Arial" w:eastAsia="Arial" w:hAnsi="Arial" w:cs="Times New Roman"/>
      <w:lang w:val="vi-VN"/>
    </w:rPr>
  </w:style>
  <w:style w:type="table" w:styleId="TableGrid">
    <w:name w:val="Table Grid"/>
    <w:basedOn w:val="TableNormal"/>
    <w:uiPriority w:val="39"/>
    <w:rsid w:val="0070618B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70618B"/>
    <w:rPr>
      <w:rFonts w:ascii="Arial" w:eastAsia="Arial" w:hAnsi="Arial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6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618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F2D99"/>
    <w:rPr>
      <w:color w:val="808080"/>
    </w:rPr>
  </w:style>
  <w:style w:type="character" w:customStyle="1" w:styleId="NoSpacingChar">
    <w:name w:val="No Spacing Char"/>
    <w:link w:val="NoSpacing"/>
    <w:uiPriority w:val="1"/>
    <w:locked/>
    <w:rsid w:val="004C45DF"/>
  </w:style>
  <w:style w:type="paragraph" w:styleId="NoSpacing">
    <w:name w:val="No Spacing"/>
    <w:link w:val="NoSpacingChar"/>
    <w:uiPriority w:val="1"/>
    <w:qFormat/>
    <w:rsid w:val="004C45D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I-Times" w:eastAsiaTheme="minorHAnsi" w:hAnsi="VNI-Times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18B"/>
    <w:pPr>
      <w:spacing w:after="160" w:line="259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0618B"/>
    <w:pPr>
      <w:spacing w:after="200" w:line="276" w:lineRule="auto"/>
      <w:ind w:left="720"/>
      <w:contextualSpacing/>
    </w:pPr>
    <w:rPr>
      <w:rFonts w:ascii="Arial" w:eastAsia="Arial" w:hAnsi="Arial" w:cs="Times New Roman"/>
      <w:lang w:val="vi-VN"/>
    </w:rPr>
  </w:style>
  <w:style w:type="table" w:styleId="TableGrid">
    <w:name w:val="Table Grid"/>
    <w:basedOn w:val="TableNormal"/>
    <w:uiPriority w:val="39"/>
    <w:rsid w:val="0070618B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70618B"/>
    <w:rPr>
      <w:rFonts w:ascii="Arial" w:eastAsia="Arial" w:hAnsi="Arial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6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618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F2D99"/>
    <w:rPr>
      <w:color w:val="808080"/>
    </w:rPr>
  </w:style>
  <w:style w:type="character" w:customStyle="1" w:styleId="NoSpacingChar">
    <w:name w:val="No Spacing Char"/>
    <w:link w:val="NoSpacing"/>
    <w:uiPriority w:val="1"/>
    <w:locked/>
    <w:rsid w:val="004C45DF"/>
  </w:style>
  <w:style w:type="paragraph" w:styleId="NoSpacing">
    <w:name w:val="No Spacing"/>
    <w:link w:val="NoSpacingChar"/>
    <w:uiPriority w:val="1"/>
    <w:qFormat/>
    <w:rsid w:val="004C45D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A48CB4-EE8D-4E19-BA42-696781D313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5</Pages>
  <Words>903</Words>
  <Characters>5148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H MY GOD</dc:creator>
  <cp:keywords/>
  <dc:description/>
  <cp:lastModifiedBy>Admin</cp:lastModifiedBy>
  <cp:revision>24</cp:revision>
  <cp:lastPrinted>2022-02-07T19:07:00Z</cp:lastPrinted>
  <dcterms:created xsi:type="dcterms:W3CDTF">2022-01-04T01:56:00Z</dcterms:created>
  <dcterms:modified xsi:type="dcterms:W3CDTF">2022-02-07T21:34:00Z</dcterms:modified>
</cp:coreProperties>
</file>